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17B9" w:rsidRDefault="00221528">
      <w:r>
        <w:rPr>
          <w:rFonts w:hint="eastAsia"/>
        </w:rPr>
        <w:t xml:space="preserve">1. Solve the </w:t>
      </w:r>
      <w:r>
        <w:t>following</w:t>
      </w:r>
      <w:r>
        <w:rPr>
          <w:rFonts w:hint="eastAsia"/>
        </w:rPr>
        <w:t xml:space="preserve"> 1</w:t>
      </w:r>
      <w:r w:rsidRPr="00221528">
        <w:rPr>
          <w:rFonts w:hint="eastAsia"/>
          <w:vertAlign w:val="superscript"/>
        </w:rPr>
        <w:t>st</w:t>
      </w:r>
      <w:r>
        <w:rPr>
          <w:rFonts w:hint="eastAsia"/>
        </w:rPr>
        <w:t xml:space="preserve"> order DE</w:t>
      </w:r>
    </w:p>
    <w:p w:rsidR="00F61AD5" w:rsidRDefault="00221528" w:rsidP="001E61F9">
      <w:pPr>
        <w:tabs>
          <w:tab w:val="left" w:pos="7230"/>
        </w:tabs>
      </w:pPr>
      <w:r>
        <w:rPr>
          <w:rFonts w:hint="eastAsia"/>
        </w:rPr>
        <w:t xml:space="preserve">(a) </w:t>
      </w:r>
      <w:r w:rsidR="001E1CC6" w:rsidRPr="006839BD">
        <w:rPr>
          <w:position w:val="-20"/>
        </w:rPr>
        <w:object w:dxaOrig="14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in;height:29.3pt" o:ole="">
            <v:imagedata r:id="rId8" o:title=""/>
          </v:shape>
          <o:OLEObject Type="Embed" ProgID="Equation.DSMT4" ShapeID="_x0000_i1032" DrawAspect="Content" ObjectID="_1570557030" r:id="rId9"/>
        </w:object>
      </w:r>
      <w:r w:rsidR="00F61AD5">
        <w:t xml:space="preserve">        </w:t>
      </w:r>
      <w:r w:rsidR="00F61AD5">
        <w:rPr>
          <w:rFonts w:hint="eastAsia"/>
        </w:rPr>
        <w:tab/>
        <w:t>(16 scores)</w:t>
      </w:r>
    </w:p>
    <w:p w:rsidR="0053328C" w:rsidRDefault="0053328C" w:rsidP="001E61F9">
      <w:pPr>
        <w:tabs>
          <w:tab w:val="left" w:pos="7230"/>
        </w:tabs>
      </w:pPr>
    </w:p>
    <w:p w:rsidR="00F61AD5" w:rsidRDefault="00F61AD5" w:rsidP="001E61F9">
      <w:pPr>
        <w:tabs>
          <w:tab w:val="left" w:pos="7230"/>
        </w:tabs>
      </w:pPr>
      <w:r>
        <w:t xml:space="preserve">(b) </w:t>
      </w:r>
      <w:r w:rsidR="001E1CC6" w:rsidRPr="00F46653">
        <w:rPr>
          <w:position w:val="-20"/>
        </w:rPr>
        <w:object w:dxaOrig="3159" w:dyaOrig="580">
          <v:shape id="_x0000_i1038" type="#_x0000_t75" style="width:156.5pt;height:29.3pt" o:ole="">
            <v:imagedata r:id="rId10" o:title=""/>
          </v:shape>
          <o:OLEObject Type="Embed" ProgID="Equation.DSMT4" ShapeID="_x0000_i1038" DrawAspect="Content" ObjectID="_1570557031" r:id="rId11"/>
        </w:object>
      </w:r>
      <w:r w:rsidR="00826E5E">
        <w:t xml:space="preserve">       </w:t>
      </w:r>
      <w:r w:rsidR="00484755">
        <w:tab/>
        <w:t>(17 scores)</w:t>
      </w:r>
    </w:p>
    <w:p w:rsidR="001B0A8E" w:rsidRDefault="001B0A8E" w:rsidP="001E61F9">
      <w:pPr>
        <w:tabs>
          <w:tab w:val="left" w:pos="7230"/>
        </w:tabs>
      </w:pPr>
    </w:p>
    <w:p w:rsidR="00E16CC3" w:rsidRDefault="00826E5E" w:rsidP="00E16CC3">
      <w:pPr>
        <w:tabs>
          <w:tab w:val="left" w:pos="7230"/>
        </w:tabs>
      </w:pPr>
      <w:r>
        <w:t xml:space="preserve">(c) </w:t>
      </w:r>
      <w:r w:rsidR="001E1CC6" w:rsidRPr="006839BD">
        <w:rPr>
          <w:position w:val="-20"/>
        </w:rPr>
        <w:object w:dxaOrig="1420" w:dyaOrig="580">
          <v:shape id="_x0000_i1040" type="#_x0000_t75" style="width:70.3pt;height:29.3pt" o:ole="">
            <v:imagedata r:id="rId12" o:title=""/>
          </v:shape>
          <o:OLEObject Type="Embed" ProgID="Equation.DSMT4" ShapeID="_x0000_i1040" DrawAspect="Content" ObjectID="_1570557032" r:id="rId13"/>
        </w:object>
      </w:r>
      <w:r w:rsidR="001E61F9">
        <w:rPr>
          <w:rFonts w:hint="eastAsia"/>
        </w:rPr>
        <w:t xml:space="preserve">      </w:t>
      </w:r>
      <w:r w:rsidR="00E16CC3">
        <w:rPr>
          <w:rFonts w:hint="eastAsia"/>
        </w:rPr>
        <w:tab/>
        <w:t>(17 scores)</w:t>
      </w:r>
    </w:p>
    <w:p w:rsidR="006F7052" w:rsidRDefault="006F7052"/>
    <w:p w:rsidR="003E3F53" w:rsidRDefault="003E3F53"/>
    <w:p w:rsidR="006072E3" w:rsidRPr="00555478" w:rsidRDefault="006072E3">
      <w:pPr>
        <w:rPr>
          <w:rFonts w:ascii="Times New Roman" w:hAnsi="Times New Roman" w:cs="Times New Roman"/>
        </w:rPr>
      </w:pPr>
      <w:r>
        <w:rPr>
          <w:rFonts w:hint="eastAsia"/>
        </w:rPr>
        <w:t xml:space="preserve">2. </w:t>
      </w:r>
      <w:r w:rsidRPr="00555478">
        <w:rPr>
          <w:rFonts w:ascii="Times New Roman" w:hAnsi="Times New Roman" w:cs="Times New Roman"/>
        </w:rPr>
        <w:t>Solve the following</w:t>
      </w:r>
      <w:r w:rsidR="0005479B" w:rsidRPr="00555478">
        <w:rPr>
          <w:rFonts w:ascii="Times New Roman" w:hAnsi="Times New Roman" w:cs="Times New Roman"/>
        </w:rPr>
        <w:t xml:space="preserve"> higher</w:t>
      </w:r>
      <w:r w:rsidRPr="00555478">
        <w:rPr>
          <w:rFonts w:ascii="Times New Roman" w:hAnsi="Times New Roman" w:cs="Times New Roman"/>
        </w:rPr>
        <w:t xml:space="preserve"> order DE</w:t>
      </w:r>
      <w:r w:rsidR="0005479B" w:rsidRPr="00555478">
        <w:rPr>
          <w:rFonts w:ascii="Times New Roman" w:hAnsi="Times New Roman" w:cs="Times New Roman"/>
        </w:rPr>
        <w:t>s</w:t>
      </w:r>
    </w:p>
    <w:p w:rsidR="001E61F9" w:rsidRPr="00555478" w:rsidRDefault="001E61F9" w:rsidP="00205E99">
      <w:pPr>
        <w:tabs>
          <w:tab w:val="left" w:pos="7230"/>
        </w:tabs>
        <w:rPr>
          <w:rFonts w:ascii="Times New Roman" w:hAnsi="Times New Roman" w:cs="Times New Roman"/>
        </w:rPr>
      </w:pPr>
      <w:r w:rsidRPr="00555478">
        <w:rPr>
          <w:rFonts w:ascii="Times New Roman" w:hAnsi="Times New Roman" w:cs="Times New Roman"/>
        </w:rPr>
        <w:t xml:space="preserve">(a) </w:t>
      </w:r>
      <w:r w:rsidR="00555478" w:rsidRPr="00555478">
        <w:rPr>
          <w:rFonts w:ascii="Times New Roman" w:hAnsi="Times New Roman" w:cs="Times New Roman"/>
          <w:position w:val="-14"/>
        </w:rPr>
        <w:object w:dxaOrig="4380" w:dyaOrig="400">
          <v:shape id="_x0000_i1058" type="#_x0000_t75" style="width:219pt;height:20.25pt" o:ole="">
            <v:imagedata r:id="rId14" o:title=""/>
          </v:shape>
          <o:OLEObject Type="Embed" ProgID="Equation.DSMT4" ShapeID="_x0000_i1058" DrawAspect="Content" ObjectID="_1570557033" r:id="rId15"/>
        </w:object>
      </w:r>
      <w:r w:rsidRPr="00555478">
        <w:rPr>
          <w:rFonts w:ascii="Times New Roman" w:hAnsi="Times New Roman" w:cs="Times New Roman"/>
        </w:rPr>
        <w:t xml:space="preserve">   </w:t>
      </w:r>
      <w:r w:rsidR="00205E99" w:rsidRPr="00555478">
        <w:rPr>
          <w:rFonts w:ascii="Times New Roman" w:hAnsi="Times New Roman" w:cs="Times New Roman"/>
        </w:rPr>
        <w:tab/>
        <w:t>(1</w:t>
      </w:r>
      <w:r w:rsidR="004468B8" w:rsidRPr="00555478">
        <w:rPr>
          <w:rFonts w:ascii="Times New Roman" w:hAnsi="Times New Roman" w:cs="Times New Roman"/>
        </w:rPr>
        <w:t>6</w:t>
      </w:r>
      <w:r w:rsidR="00205E99" w:rsidRPr="00555478">
        <w:rPr>
          <w:rFonts w:ascii="Times New Roman" w:hAnsi="Times New Roman" w:cs="Times New Roman"/>
        </w:rPr>
        <w:t xml:space="preserve"> scores)</w:t>
      </w:r>
      <w:r w:rsidR="00555478" w:rsidRPr="00555478">
        <w:rPr>
          <w:rFonts w:ascii="Times New Roman" w:hAnsi="Times New Roman" w:cs="Times New Roman"/>
        </w:rPr>
        <w:br/>
        <w:t xml:space="preserve">(Hint: </w:t>
      </w:r>
      <w:r w:rsidR="00555478" w:rsidRPr="00555478">
        <w:rPr>
          <w:rFonts w:ascii="Times New Roman" w:hAnsi="Times New Roman" w:cs="Times New Roman"/>
          <w:i/>
        </w:rPr>
        <w:t>y</w:t>
      </w:r>
      <w:r w:rsidR="00555478" w:rsidRPr="00555478">
        <w:rPr>
          <w:rFonts w:ascii="Times New Roman" w:hAnsi="Times New Roman" w:cs="Times New Roman"/>
        </w:rPr>
        <w:t xml:space="preserve"> = </w:t>
      </w:r>
      <w:r w:rsidR="00555478" w:rsidRPr="00555478">
        <w:rPr>
          <w:rFonts w:ascii="Times New Roman" w:hAnsi="Times New Roman" w:cs="Times New Roman"/>
          <w:i/>
        </w:rPr>
        <w:t>x</w:t>
      </w:r>
      <w:r w:rsidR="00555478" w:rsidRPr="00555478">
        <w:rPr>
          <w:rFonts w:ascii="Times New Roman" w:hAnsi="Times New Roman" w:cs="Times New Roman"/>
        </w:rPr>
        <w:t>+1 is one of the solutions)</w:t>
      </w:r>
      <w:bookmarkStart w:id="0" w:name="_GoBack"/>
      <w:bookmarkEnd w:id="0"/>
    </w:p>
    <w:p w:rsidR="0053328C" w:rsidRPr="00555478" w:rsidRDefault="0053328C" w:rsidP="00205E99">
      <w:pPr>
        <w:tabs>
          <w:tab w:val="left" w:pos="7230"/>
        </w:tabs>
        <w:rPr>
          <w:rFonts w:ascii="Times New Roman" w:hAnsi="Times New Roman" w:cs="Times New Roman"/>
        </w:rPr>
      </w:pPr>
    </w:p>
    <w:p w:rsidR="001C73E5" w:rsidRDefault="001C73E5" w:rsidP="00205E99">
      <w:pPr>
        <w:tabs>
          <w:tab w:val="left" w:pos="7230"/>
        </w:tabs>
      </w:pPr>
      <w:r>
        <w:rPr>
          <w:rFonts w:hint="eastAsia"/>
        </w:rPr>
        <w:t>(</w:t>
      </w:r>
      <w:r w:rsidR="00DE5496">
        <w:rPr>
          <w:rFonts w:hint="eastAsia"/>
        </w:rPr>
        <w:t>b</w:t>
      </w:r>
      <w:r>
        <w:rPr>
          <w:rFonts w:hint="eastAsia"/>
        </w:rPr>
        <w:t xml:space="preserve">) </w:t>
      </w:r>
      <w:r w:rsidR="00881439" w:rsidRPr="001E61F9">
        <w:rPr>
          <w:position w:val="-14"/>
        </w:rPr>
        <w:object w:dxaOrig="4940" w:dyaOrig="400">
          <v:shape id="_x0000_i1051" type="#_x0000_t75" style="width:247.05pt;height:20.25pt" o:ole="">
            <v:imagedata r:id="rId16" o:title=""/>
          </v:shape>
          <o:OLEObject Type="Embed" ProgID="Equation.DSMT4" ShapeID="_x0000_i1051" DrawAspect="Content" ObjectID="_1570557034" r:id="rId17"/>
        </w:object>
      </w:r>
      <w:r>
        <w:rPr>
          <w:rFonts w:hint="eastAsia"/>
        </w:rPr>
        <w:t xml:space="preserve">             </w:t>
      </w:r>
      <w:r>
        <w:rPr>
          <w:rFonts w:hint="eastAsia"/>
        </w:rPr>
        <w:tab/>
        <w:t>(1</w:t>
      </w:r>
      <w:r w:rsidR="004468B8">
        <w:rPr>
          <w:rFonts w:hint="eastAsia"/>
        </w:rPr>
        <w:t>7</w:t>
      </w:r>
      <w:r>
        <w:rPr>
          <w:rFonts w:hint="eastAsia"/>
        </w:rPr>
        <w:t xml:space="preserve"> scores)</w:t>
      </w:r>
    </w:p>
    <w:p w:rsidR="0053328C" w:rsidRDefault="0053328C" w:rsidP="00205E99">
      <w:pPr>
        <w:tabs>
          <w:tab w:val="left" w:pos="7230"/>
        </w:tabs>
      </w:pPr>
    </w:p>
    <w:p w:rsidR="001C73E5" w:rsidRDefault="001C73E5" w:rsidP="00205E99">
      <w:pPr>
        <w:tabs>
          <w:tab w:val="left" w:pos="7230"/>
        </w:tabs>
      </w:pPr>
      <w:r>
        <w:rPr>
          <w:rFonts w:hint="eastAsia"/>
        </w:rPr>
        <w:t>(</w:t>
      </w:r>
      <w:r w:rsidR="00DE5496">
        <w:rPr>
          <w:rFonts w:hint="eastAsia"/>
        </w:rPr>
        <w:t>c</w:t>
      </w:r>
      <w:r>
        <w:rPr>
          <w:rFonts w:hint="eastAsia"/>
        </w:rPr>
        <w:t>)</w:t>
      </w:r>
      <w:r w:rsidR="00DE5496">
        <w:rPr>
          <w:rFonts w:hint="eastAsia"/>
        </w:rPr>
        <w:t xml:space="preserve"> </w:t>
      </w:r>
      <w:r w:rsidR="00555478" w:rsidRPr="001E61F9">
        <w:rPr>
          <w:position w:val="-14"/>
        </w:rPr>
        <w:object w:dxaOrig="2280" w:dyaOrig="400">
          <v:shape id="_x0000_i1055" type="#_x0000_t75" style="width:113.8pt;height:20.25pt" o:ole="">
            <v:imagedata r:id="rId18" o:title=""/>
          </v:shape>
          <o:OLEObject Type="Embed" ProgID="Equation.DSMT4" ShapeID="_x0000_i1055" DrawAspect="Content" ObjectID="_1570557035" r:id="rId19"/>
        </w:object>
      </w:r>
      <w:r w:rsidR="00DE5496">
        <w:rPr>
          <w:rFonts w:hint="eastAsia"/>
        </w:rPr>
        <w:t xml:space="preserve"> </w:t>
      </w:r>
      <w:r w:rsidR="005A645A">
        <w:rPr>
          <w:rFonts w:hint="eastAsia"/>
        </w:rPr>
        <w:tab/>
        <w:t>(1</w:t>
      </w:r>
      <w:r w:rsidR="004468B8">
        <w:rPr>
          <w:rFonts w:hint="eastAsia"/>
        </w:rPr>
        <w:t>7</w:t>
      </w:r>
      <w:r w:rsidR="005A645A">
        <w:rPr>
          <w:rFonts w:hint="eastAsia"/>
        </w:rPr>
        <w:t xml:space="preserve"> scores)</w:t>
      </w:r>
    </w:p>
    <w:p w:rsidR="001C73E5" w:rsidRDefault="001C73E5" w:rsidP="00205E99">
      <w:pPr>
        <w:tabs>
          <w:tab w:val="left" w:pos="7230"/>
        </w:tabs>
      </w:pPr>
    </w:p>
    <w:p w:rsidR="001C73E5" w:rsidRDefault="001C73E5" w:rsidP="00205E99">
      <w:pPr>
        <w:tabs>
          <w:tab w:val="left" w:pos="7230"/>
        </w:tabs>
      </w:pPr>
    </w:p>
    <w:sectPr w:rsidR="001C73E5" w:rsidSect="00FB17B9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128BA" w:rsidRDefault="009128BA" w:rsidP="006072E3">
      <w:r>
        <w:separator/>
      </w:r>
    </w:p>
  </w:endnote>
  <w:endnote w:type="continuationSeparator" w:id="0">
    <w:p w:rsidR="009128BA" w:rsidRDefault="009128BA" w:rsidP="006072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128BA" w:rsidRDefault="009128BA" w:rsidP="006072E3">
      <w:r>
        <w:separator/>
      </w:r>
    </w:p>
  </w:footnote>
  <w:footnote w:type="continuationSeparator" w:id="0">
    <w:p w:rsidR="009128BA" w:rsidRDefault="009128BA" w:rsidP="006072E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50F2A31"/>
    <w:multiLevelType w:val="hybridMultilevel"/>
    <w:tmpl w:val="3F503868"/>
    <w:lvl w:ilvl="0" w:tplc="42C25BF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29EF"/>
    <w:rsid w:val="000003BB"/>
    <w:rsid w:val="00000494"/>
    <w:rsid w:val="0000092B"/>
    <w:rsid w:val="00000E7D"/>
    <w:rsid w:val="00000EF1"/>
    <w:rsid w:val="0000192A"/>
    <w:rsid w:val="00001C8E"/>
    <w:rsid w:val="00002812"/>
    <w:rsid w:val="00002868"/>
    <w:rsid w:val="00002960"/>
    <w:rsid w:val="00002A51"/>
    <w:rsid w:val="00002C4B"/>
    <w:rsid w:val="00002C55"/>
    <w:rsid w:val="00002DC5"/>
    <w:rsid w:val="000030CA"/>
    <w:rsid w:val="0000317A"/>
    <w:rsid w:val="0000392D"/>
    <w:rsid w:val="0000430B"/>
    <w:rsid w:val="00004375"/>
    <w:rsid w:val="00004A9D"/>
    <w:rsid w:val="00004B28"/>
    <w:rsid w:val="00004B8D"/>
    <w:rsid w:val="000050AA"/>
    <w:rsid w:val="00005FA1"/>
    <w:rsid w:val="000063ED"/>
    <w:rsid w:val="000066C7"/>
    <w:rsid w:val="00006F65"/>
    <w:rsid w:val="00007228"/>
    <w:rsid w:val="0000753D"/>
    <w:rsid w:val="00010438"/>
    <w:rsid w:val="0001073C"/>
    <w:rsid w:val="00010AAF"/>
    <w:rsid w:val="00010D6F"/>
    <w:rsid w:val="00010DAE"/>
    <w:rsid w:val="00011205"/>
    <w:rsid w:val="00011523"/>
    <w:rsid w:val="000117CC"/>
    <w:rsid w:val="000117DF"/>
    <w:rsid w:val="00011A9C"/>
    <w:rsid w:val="00011B4D"/>
    <w:rsid w:val="00011D2B"/>
    <w:rsid w:val="00011E1A"/>
    <w:rsid w:val="00012331"/>
    <w:rsid w:val="0001241C"/>
    <w:rsid w:val="0001242C"/>
    <w:rsid w:val="00012CB3"/>
    <w:rsid w:val="00013097"/>
    <w:rsid w:val="00013C72"/>
    <w:rsid w:val="00013CC7"/>
    <w:rsid w:val="00014345"/>
    <w:rsid w:val="00014408"/>
    <w:rsid w:val="00014550"/>
    <w:rsid w:val="00014761"/>
    <w:rsid w:val="0001493A"/>
    <w:rsid w:val="00014C9C"/>
    <w:rsid w:val="0001532C"/>
    <w:rsid w:val="0001539B"/>
    <w:rsid w:val="00015646"/>
    <w:rsid w:val="0001593E"/>
    <w:rsid w:val="00015B3C"/>
    <w:rsid w:val="000161B0"/>
    <w:rsid w:val="0001711A"/>
    <w:rsid w:val="000177FE"/>
    <w:rsid w:val="00017A79"/>
    <w:rsid w:val="00020181"/>
    <w:rsid w:val="00020338"/>
    <w:rsid w:val="0002115C"/>
    <w:rsid w:val="000212B9"/>
    <w:rsid w:val="00021F1B"/>
    <w:rsid w:val="000225E0"/>
    <w:rsid w:val="00022A65"/>
    <w:rsid w:val="00022C5A"/>
    <w:rsid w:val="00023256"/>
    <w:rsid w:val="000233A6"/>
    <w:rsid w:val="000233F4"/>
    <w:rsid w:val="000237C3"/>
    <w:rsid w:val="00023EBF"/>
    <w:rsid w:val="00023EE4"/>
    <w:rsid w:val="000240B5"/>
    <w:rsid w:val="000240FC"/>
    <w:rsid w:val="000249FC"/>
    <w:rsid w:val="00024CA1"/>
    <w:rsid w:val="00024D53"/>
    <w:rsid w:val="00024E80"/>
    <w:rsid w:val="00025035"/>
    <w:rsid w:val="000251FD"/>
    <w:rsid w:val="000257C0"/>
    <w:rsid w:val="0002592E"/>
    <w:rsid w:val="0002623B"/>
    <w:rsid w:val="0002631A"/>
    <w:rsid w:val="00026860"/>
    <w:rsid w:val="000269FA"/>
    <w:rsid w:val="00026ADD"/>
    <w:rsid w:val="00030A73"/>
    <w:rsid w:val="00030DB9"/>
    <w:rsid w:val="000318AF"/>
    <w:rsid w:val="0003243A"/>
    <w:rsid w:val="00032603"/>
    <w:rsid w:val="00032B8E"/>
    <w:rsid w:val="00033062"/>
    <w:rsid w:val="00033141"/>
    <w:rsid w:val="00033ECF"/>
    <w:rsid w:val="00033F63"/>
    <w:rsid w:val="000342FC"/>
    <w:rsid w:val="0003450E"/>
    <w:rsid w:val="000347AD"/>
    <w:rsid w:val="00034D45"/>
    <w:rsid w:val="0003521A"/>
    <w:rsid w:val="0003676A"/>
    <w:rsid w:val="000368BE"/>
    <w:rsid w:val="0003693A"/>
    <w:rsid w:val="00036D24"/>
    <w:rsid w:val="00036DD4"/>
    <w:rsid w:val="00036F55"/>
    <w:rsid w:val="0003706D"/>
    <w:rsid w:val="000376D3"/>
    <w:rsid w:val="000378AC"/>
    <w:rsid w:val="00037ADD"/>
    <w:rsid w:val="0004034E"/>
    <w:rsid w:val="00040BBB"/>
    <w:rsid w:val="00041024"/>
    <w:rsid w:val="00041913"/>
    <w:rsid w:val="00041A55"/>
    <w:rsid w:val="00041DC5"/>
    <w:rsid w:val="00041E99"/>
    <w:rsid w:val="0004204B"/>
    <w:rsid w:val="000423E8"/>
    <w:rsid w:val="00042575"/>
    <w:rsid w:val="00043728"/>
    <w:rsid w:val="00043798"/>
    <w:rsid w:val="0004381E"/>
    <w:rsid w:val="000441F7"/>
    <w:rsid w:val="00044200"/>
    <w:rsid w:val="00044A91"/>
    <w:rsid w:val="00044B57"/>
    <w:rsid w:val="00044D84"/>
    <w:rsid w:val="00045165"/>
    <w:rsid w:val="00045196"/>
    <w:rsid w:val="0004571D"/>
    <w:rsid w:val="00046412"/>
    <w:rsid w:val="0004649F"/>
    <w:rsid w:val="0004672E"/>
    <w:rsid w:val="000469A8"/>
    <w:rsid w:val="00046BBD"/>
    <w:rsid w:val="00047051"/>
    <w:rsid w:val="000474EB"/>
    <w:rsid w:val="000476BF"/>
    <w:rsid w:val="000476C9"/>
    <w:rsid w:val="00047ACA"/>
    <w:rsid w:val="00047D4E"/>
    <w:rsid w:val="00050182"/>
    <w:rsid w:val="000501C8"/>
    <w:rsid w:val="00050B2F"/>
    <w:rsid w:val="00050C15"/>
    <w:rsid w:val="00050E99"/>
    <w:rsid w:val="000514F9"/>
    <w:rsid w:val="00051A17"/>
    <w:rsid w:val="00051A38"/>
    <w:rsid w:val="00051DE4"/>
    <w:rsid w:val="000522DA"/>
    <w:rsid w:val="00052573"/>
    <w:rsid w:val="000525C7"/>
    <w:rsid w:val="0005266F"/>
    <w:rsid w:val="00052BD5"/>
    <w:rsid w:val="000537BA"/>
    <w:rsid w:val="000537C3"/>
    <w:rsid w:val="000539E2"/>
    <w:rsid w:val="00053A31"/>
    <w:rsid w:val="00054389"/>
    <w:rsid w:val="0005440F"/>
    <w:rsid w:val="0005479B"/>
    <w:rsid w:val="00054A98"/>
    <w:rsid w:val="00054C8D"/>
    <w:rsid w:val="00054E83"/>
    <w:rsid w:val="000555D0"/>
    <w:rsid w:val="0005561C"/>
    <w:rsid w:val="0005569A"/>
    <w:rsid w:val="00055912"/>
    <w:rsid w:val="0005597E"/>
    <w:rsid w:val="000560B2"/>
    <w:rsid w:val="0005651A"/>
    <w:rsid w:val="000566BD"/>
    <w:rsid w:val="0005683B"/>
    <w:rsid w:val="0005715A"/>
    <w:rsid w:val="000571BB"/>
    <w:rsid w:val="000579C4"/>
    <w:rsid w:val="00057C3A"/>
    <w:rsid w:val="00057F99"/>
    <w:rsid w:val="00060024"/>
    <w:rsid w:val="000605AB"/>
    <w:rsid w:val="000606B0"/>
    <w:rsid w:val="00061B98"/>
    <w:rsid w:val="00062065"/>
    <w:rsid w:val="00062890"/>
    <w:rsid w:val="00063664"/>
    <w:rsid w:val="0006476C"/>
    <w:rsid w:val="00064822"/>
    <w:rsid w:val="00064BB8"/>
    <w:rsid w:val="000650B8"/>
    <w:rsid w:val="00065B52"/>
    <w:rsid w:val="00066238"/>
    <w:rsid w:val="00066446"/>
    <w:rsid w:val="000666BC"/>
    <w:rsid w:val="00067B24"/>
    <w:rsid w:val="00067B41"/>
    <w:rsid w:val="0007066D"/>
    <w:rsid w:val="00071026"/>
    <w:rsid w:val="000711B1"/>
    <w:rsid w:val="000711E0"/>
    <w:rsid w:val="00071AA9"/>
    <w:rsid w:val="00071C27"/>
    <w:rsid w:val="00071D3E"/>
    <w:rsid w:val="000726DE"/>
    <w:rsid w:val="000727D1"/>
    <w:rsid w:val="000728B4"/>
    <w:rsid w:val="000729A0"/>
    <w:rsid w:val="000729FB"/>
    <w:rsid w:val="00072C35"/>
    <w:rsid w:val="000736DE"/>
    <w:rsid w:val="00073A81"/>
    <w:rsid w:val="0007412F"/>
    <w:rsid w:val="00074342"/>
    <w:rsid w:val="000745E0"/>
    <w:rsid w:val="000746EC"/>
    <w:rsid w:val="0007487A"/>
    <w:rsid w:val="00074DD4"/>
    <w:rsid w:val="000762D2"/>
    <w:rsid w:val="000764B2"/>
    <w:rsid w:val="00076528"/>
    <w:rsid w:val="00076ACE"/>
    <w:rsid w:val="00076C9B"/>
    <w:rsid w:val="0007704E"/>
    <w:rsid w:val="00077628"/>
    <w:rsid w:val="000778CF"/>
    <w:rsid w:val="00077AD1"/>
    <w:rsid w:val="00077D7D"/>
    <w:rsid w:val="00077D9B"/>
    <w:rsid w:val="00077F5E"/>
    <w:rsid w:val="000805FF"/>
    <w:rsid w:val="000806B7"/>
    <w:rsid w:val="00080A80"/>
    <w:rsid w:val="00080D5F"/>
    <w:rsid w:val="00080D85"/>
    <w:rsid w:val="0008149C"/>
    <w:rsid w:val="00081721"/>
    <w:rsid w:val="0008190C"/>
    <w:rsid w:val="00081C2B"/>
    <w:rsid w:val="00081D4B"/>
    <w:rsid w:val="00081DDA"/>
    <w:rsid w:val="00082CE9"/>
    <w:rsid w:val="00083133"/>
    <w:rsid w:val="000846DE"/>
    <w:rsid w:val="00084DE6"/>
    <w:rsid w:val="00085027"/>
    <w:rsid w:val="00085117"/>
    <w:rsid w:val="00085897"/>
    <w:rsid w:val="00085D7B"/>
    <w:rsid w:val="00085F01"/>
    <w:rsid w:val="00086DA3"/>
    <w:rsid w:val="00086FA6"/>
    <w:rsid w:val="00087944"/>
    <w:rsid w:val="00087BC8"/>
    <w:rsid w:val="00090100"/>
    <w:rsid w:val="00090859"/>
    <w:rsid w:val="0009123C"/>
    <w:rsid w:val="0009179A"/>
    <w:rsid w:val="00091D06"/>
    <w:rsid w:val="0009240C"/>
    <w:rsid w:val="00092C43"/>
    <w:rsid w:val="00092DFB"/>
    <w:rsid w:val="000930DD"/>
    <w:rsid w:val="00093C0C"/>
    <w:rsid w:val="00093F91"/>
    <w:rsid w:val="00093FD0"/>
    <w:rsid w:val="00094597"/>
    <w:rsid w:val="00094ACB"/>
    <w:rsid w:val="00094B58"/>
    <w:rsid w:val="00094BAB"/>
    <w:rsid w:val="00095150"/>
    <w:rsid w:val="000952E0"/>
    <w:rsid w:val="00095861"/>
    <w:rsid w:val="00095F70"/>
    <w:rsid w:val="000960A8"/>
    <w:rsid w:val="000961CA"/>
    <w:rsid w:val="00096D32"/>
    <w:rsid w:val="0009782F"/>
    <w:rsid w:val="00097ABC"/>
    <w:rsid w:val="000A0271"/>
    <w:rsid w:val="000A055C"/>
    <w:rsid w:val="000A0890"/>
    <w:rsid w:val="000A0928"/>
    <w:rsid w:val="000A0CB4"/>
    <w:rsid w:val="000A1ADB"/>
    <w:rsid w:val="000A1BD7"/>
    <w:rsid w:val="000A1C53"/>
    <w:rsid w:val="000A1EF4"/>
    <w:rsid w:val="000A2519"/>
    <w:rsid w:val="000A2995"/>
    <w:rsid w:val="000A3258"/>
    <w:rsid w:val="000A344D"/>
    <w:rsid w:val="000A3AD6"/>
    <w:rsid w:val="000A4413"/>
    <w:rsid w:val="000A450B"/>
    <w:rsid w:val="000A4662"/>
    <w:rsid w:val="000A4B5E"/>
    <w:rsid w:val="000A4CBB"/>
    <w:rsid w:val="000A4E9D"/>
    <w:rsid w:val="000A50EC"/>
    <w:rsid w:val="000A5B2F"/>
    <w:rsid w:val="000A5F32"/>
    <w:rsid w:val="000A63A2"/>
    <w:rsid w:val="000A6807"/>
    <w:rsid w:val="000A6885"/>
    <w:rsid w:val="000A6A4B"/>
    <w:rsid w:val="000A6F0D"/>
    <w:rsid w:val="000A704C"/>
    <w:rsid w:val="000A76C2"/>
    <w:rsid w:val="000A7A49"/>
    <w:rsid w:val="000A7C43"/>
    <w:rsid w:val="000A7DD4"/>
    <w:rsid w:val="000B0354"/>
    <w:rsid w:val="000B05A9"/>
    <w:rsid w:val="000B0A78"/>
    <w:rsid w:val="000B11B2"/>
    <w:rsid w:val="000B121D"/>
    <w:rsid w:val="000B1340"/>
    <w:rsid w:val="000B1580"/>
    <w:rsid w:val="000B15F8"/>
    <w:rsid w:val="000B1ACC"/>
    <w:rsid w:val="000B1CD4"/>
    <w:rsid w:val="000B2068"/>
    <w:rsid w:val="000B221B"/>
    <w:rsid w:val="000B2397"/>
    <w:rsid w:val="000B275D"/>
    <w:rsid w:val="000B2961"/>
    <w:rsid w:val="000B2F93"/>
    <w:rsid w:val="000B3FBB"/>
    <w:rsid w:val="000B59E6"/>
    <w:rsid w:val="000B6097"/>
    <w:rsid w:val="000B61CB"/>
    <w:rsid w:val="000B6993"/>
    <w:rsid w:val="000B6F2F"/>
    <w:rsid w:val="000B72AB"/>
    <w:rsid w:val="000B7428"/>
    <w:rsid w:val="000B76B7"/>
    <w:rsid w:val="000B7964"/>
    <w:rsid w:val="000B7D30"/>
    <w:rsid w:val="000B7D54"/>
    <w:rsid w:val="000C0391"/>
    <w:rsid w:val="000C058E"/>
    <w:rsid w:val="000C0AD5"/>
    <w:rsid w:val="000C1529"/>
    <w:rsid w:val="000C2172"/>
    <w:rsid w:val="000C25CB"/>
    <w:rsid w:val="000C2EEE"/>
    <w:rsid w:val="000C412B"/>
    <w:rsid w:val="000C47BE"/>
    <w:rsid w:val="000C4A62"/>
    <w:rsid w:val="000C4DF5"/>
    <w:rsid w:val="000C5048"/>
    <w:rsid w:val="000C5245"/>
    <w:rsid w:val="000C52C5"/>
    <w:rsid w:val="000C5B40"/>
    <w:rsid w:val="000C5E13"/>
    <w:rsid w:val="000C623E"/>
    <w:rsid w:val="000C628B"/>
    <w:rsid w:val="000C6325"/>
    <w:rsid w:val="000C6BA7"/>
    <w:rsid w:val="000C70A7"/>
    <w:rsid w:val="000C715F"/>
    <w:rsid w:val="000C7A4E"/>
    <w:rsid w:val="000D0033"/>
    <w:rsid w:val="000D03DF"/>
    <w:rsid w:val="000D05F6"/>
    <w:rsid w:val="000D0EA5"/>
    <w:rsid w:val="000D1674"/>
    <w:rsid w:val="000D1A9F"/>
    <w:rsid w:val="000D2287"/>
    <w:rsid w:val="000D296E"/>
    <w:rsid w:val="000D355B"/>
    <w:rsid w:val="000D3607"/>
    <w:rsid w:val="000D3AD1"/>
    <w:rsid w:val="000D3CD9"/>
    <w:rsid w:val="000D4116"/>
    <w:rsid w:val="000D4BDD"/>
    <w:rsid w:val="000D4C7B"/>
    <w:rsid w:val="000D51AF"/>
    <w:rsid w:val="000D586A"/>
    <w:rsid w:val="000D610A"/>
    <w:rsid w:val="000D6C04"/>
    <w:rsid w:val="000D6CF3"/>
    <w:rsid w:val="000D7594"/>
    <w:rsid w:val="000D75E4"/>
    <w:rsid w:val="000D776B"/>
    <w:rsid w:val="000E1D21"/>
    <w:rsid w:val="000E2131"/>
    <w:rsid w:val="000E245D"/>
    <w:rsid w:val="000E249B"/>
    <w:rsid w:val="000E2652"/>
    <w:rsid w:val="000E2F68"/>
    <w:rsid w:val="000E3624"/>
    <w:rsid w:val="000E42D4"/>
    <w:rsid w:val="000E4A71"/>
    <w:rsid w:val="000E4CDF"/>
    <w:rsid w:val="000E4D44"/>
    <w:rsid w:val="000E5263"/>
    <w:rsid w:val="000E613D"/>
    <w:rsid w:val="000E61FB"/>
    <w:rsid w:val="000E6399"/>
    <w:rsid w:val="000E65BC"/>
    <w:rsid w:val="000F019D"/>
    <w:rsid w:val="000F03D5"/>
    <w:rsid w:val="000F047F"/>
    <w:rsid w:val="000F097B"/>
    <w:rsid w:val="000F25FC"/>
    <w:rsid w:val="000F260C"/>
    <w:rsid w:val="000F2997"/>
    <w:rsid w:val="000F398B"/>
    <w:rsid w:val="000F3C98"/>
    <w:rsid w:val="000F3DFC"/>
    <w:rsid w:val="000F43FF"/>
    <w:rsid w:val="000F4C23"/>
    <w:rsid w:val="000F4C61"/>
    <w:rsid w:val="000F5513"/>
    <w:rsid w:val="000F5D3D"/>
    <w:rsid w:val="000F6280"/>
    <w:rsid w:val="000F6755"/>
    <w:rsid w:val="000F6816"/>
    <w:rsid w:val="000F7256"/>
    <w:rsid w:val="000F75A3"/>
    <w:rsid w:val="000F7B6F"/>
    <w:rsid w:val="001000BC"/>
    <w:rsid w:val="00100444"/>
    <w:rsid w:val="00100EA3"/>
    <w:rsid w:val="00101354"/>
    <w:rsid w:val="001013FE"/>
    <w:rsid w:val="001019B5"/>
    <w:rsid w:val="00101C43"/>
    <w:rsid w:val="00101CC9"/>
    <w:rsid w:val="00101FB4"/>
    <w:rsid w:val="00102226"/>
    <w:rsid w:val="001022B7"/>
    <w:rsid w:val="00102C4B"/>
    <w:rsid w:val="001032DC"/>
    <w:rsid w:val="001034C9"/>
    <w:rsid w:val="001035D8"/>
    <w:rsid w:val="00103664"/>
    <w:rsid w:val="00104756"/>
    <w:rsid w:val="00104F62"/>
    <w:rsid w:val="00105A54"/>
    <w:rsid w:val="001063C4"/>
    <w:rsid w:val="00106483"/>
    <w:rsid w:val="00106907"/>
    <w:rsid w:val="00106E22"/>
    <w:rsid w:val="00107E02"/>
    <w:rsid w:val="00110B1F"/>
    <w:rsid w:val="00110EC8"/>
    <w:rsid w:val="00111197"/>
    <w:rsid w:val="00111354"/>
    <w:rsid w:val="0011153B"/>
    <w:rsid w:val="001115DD"/>
    <w:rsid w:val="001116D0"/>
    <w:rsid w:val="00111CF2"/>
    <w:rsid w:val="00112216"/>
    <w:rsid w:val="00112291"/>
    <w:rsid w:val="001123AA"/>
    <w:rsid w:val="001123B5"/>
    <w:rsid w:val="0011323D"/>
    <w:rsid w:val="0011332C"/>
    <w:rsid w:val="0011359B"/>
    <w:rsid w:val="001141E8"/>
    <w:rsid w:val="00114404"/>
    <w:rsid w:val="00114E69"/>
    <w:rsid w:val="0011510F"/>
    <w:rsid w:val="00115C32"/>
    <w:rsid w:val="00116420"/>
    <w:rsid w:val="0011661C"/>
    <w:rsid w:val="00116A96"/>
    <w:rsid w:val="00117BB2"/>
    <w:rsid w:val="00117EB4"/>
    <w:rsid w:val="00117F9E"/>
    <w:rsid w:val="00120675"/>
    <w:rsid w:val="0012070E"/>
    <w:rsid w:val="00120974"/>
    <w:rsid w:val="00120BE2"/>
    <w:rsid w:val="00120DBE"/>
    <w:rsid w:val="00121053"/>
    <w:rsid w:val="00121095"/>
    <w:rsid w:val="0012158A"/>
    <w:rsid w:val="0012158F"/>
    <w:rsid w:val="00121870"/>
    <w:rsid w:val="00121C97"/>
    <w:rsid w:val="00122128"/>
    <w:rsid w:val="00123C79"/>
    <w:rsid w:val="00123FD6"/>
    <w:rsid w:val="001242F9"/>
    <w:rsid w:val="001243F7"/>
    <w:rsid w:val="0012440D"/>
    <w:rsid w:val="0012447C"/>
    <w:rsid w:val="0012476B"/>
    <w:rsid w:val="00125102"/>
    <w:rsid w:val="001252AB"/>
    <w:rsid w:val="001256E7"/>
    <w:rsid w:val="001257BF"/>
    <w:rsid w:val="00125A4E"/>
    <w:rsid w:val="0012635A"/>
    <w:rsid w:val="00126723"/>
    <w:rsid w:val="00126CB1"/>
    <w:rsid w:val="00127DF5"/>
    <w:rsid w:val="00130653"/>
    <w:rsid w:val="001308C2"/>
    <w:rsid w:val="00130A82"/>
    <w:rsid w:val="0013153F"/>
    <w:rsid w:val="00132A55"/>
    <w:rsid w:val="00132C3B"/>
    <w:rsid w:val="0013364A"/>
    <w:rsid w:val="001339A3"/>
    <w:rsid w:val="00133FAB"/>
    <w:rsid w:val="001342F4"/>
    <w:rsid w:val="001347A7"/>
    <w:rsid w:val="00134CCD"/>
    <w:rsid w:val="00134CD6"/>
    <w:rsid w:val="00135297"/>
    <w:rsid w:val="001359D2"/>
    <w:rsid w:val="001362D2"/>
    <w:rsid w:val="0013646D"/>
    <w:rsid w:val="0013664E"/>
    <w:rsid w:val="00136A61"/>
    <w:rsid w:val="00136CFD"/>
    <w:rsid w:val="00137041"/>
    <w:rsid w:val="001371AF"/>
    <w:rsid w:val="001372AB"/>
    <w:rsid w:val="0013780A"/>
    <w:rsid w:val="00137A9A"/>
    <w:rsid w:val="00137D20"/>
    <w:rsid w:val="0014017F"/>
    <w:rsid w:val="00140363"/>
    <w:rsid w:val="00140781"/>
    <w:rsid w:val="00140A2B"/>
    <w:rsid w:val="00140D7B"/>
    <w:rsid w:val="0014186D"/>
    <w:rsid w:val="00141B4A"/>
    <w:rsid w:val="00141B56"/>
    <w:rsid w:val="00141F1E"/>
    <w:rsid w:val="001429D8"/>
    <w:rsid w:val="00142B78"/>
    <w:rsid w:val="00142EE5"/>
    <w:rsid w:val="00143DB0"/>
    <w:rsid w:val="00144C63"/>
    <w:rsid w:val="00145025"/>
    <w:rsid w:val="00145098"/>
    <w:rsid w:val="00145695"/>
    <w:rsid w:val="00145709"/>
    <w:rsid w:val="0014570B"/>
    <w:rsid w:val="00145975"/>
    <w:rsid w:val="00145E43"/>
    <w:rsid w:val="001463F3"/>
    <w:rsid w:val="001464F5"/>
    <w:rsid w:val="001467B9"/>
    <w:rsid w:val="001468C0"/>
    <w:rsid w:val="0014720E"/>
    <w:rsid w:val="001477A2"/>
    <w:rsid w:val="00147B37"/>
    <w:rsid w:val="00147F3B"/>
    <w:rsid w:val="001502E6"/>
    <w:rsid w:val="00150683"/>
    <w:rsid w:val="00150A1C"/>
    <w:rsid w:val="00150C5D"/>
    <w:rsid w:val="0015143E"/>
    <w:rsid w:val="0015217C"/>
    <w:rsid w:val="001524F9"/>
    <w:rsid w:val="00152853"/>
    <w:rsid w:val="00152CD9"/>
    <w:rsid w:val="00152DEA"/>
    <w:rsid w:val="001532BA"/>
    <w:rsid w:val="00153889"/>
    <w:rsid w:val="001542EF"/>
    <w:rsid w:val="0015644F"/>
    <w:rsid w:val="0015671D"/>
    <w:rsid w:val="0015673C"/>
    <w:rsid w:val="00156B69"/>
    <w:rsid w:val="00156E5C"/>
    <w:rsid w:val="00156FB4"/>
    <w:rsid w:val="00157017"/>
    <w:rsid w:val="00157610"/>
    <w:rsid w:val="0016149F"/>
    <w:rsid w:val="00161DD5"/>
    <w:rsid w:val="00161EE9"/>
    <w:rsid w:val="001622BF"/>
    <w:rsid w:val="0016240D"/>
    <w:rsid w:val="00162B42"/>
    <w:rsid w:val="0016365B"/>
    <w:rsid w:val="00163B73"/>
    <w:rsid w:val="001648D8"/>
    <w:rsid w:val="00164B62"/>
    <w:rsid w:val="00164CA8"/>
    <w:rsid w:val="00164EA8"/>
    <w:rsid w:val="00165510"/>
    <w:rsid w:val="00165B46"/>
    <w:rsid w:val="00165D38"/>
    <w:rsid w:val="001665F7"/>
    <w:rsid w:val="00166767"/>
    <w:rsid w:val="00166A0A"/>
    <w:rsid w:val="001671E8"/>
    <w:rsid w:val="001674A9"/>
    <w:rsid w:val="001675D5"/>
    <w:rsid w:val="00167700"/>
    <w:rsid w:val="001677F5"/>
    <w:rsid w:val="00167E52"/>
    <w:rsid w:val="0017013F"/>
    <w:rsid w:val="0017055F"/>
    <w:rsid w:val="00170C71"/>
    <w:rsid w:val="00170D08"/>
    <w:rsid w:val="0017110F"/>
    <w:rsid w:val="00171587"/>
    <w:rsid w:val="00171B63"/>
    <w:rsid w:val="00171FA5"/>
    <w:rsid w:val="00172109"/>
    <w:rsid w:val="0017245C"/>
    <w:rsid w:val="001725AB"/>
    <w:rsid w:val="00172720"/>
    <w:rsid w:val="00172803"/>
    <w:rsid w:val="00172DD8"/>
    <w:rsid w:val="00173505"/>
    <w:rsid w:val="0017385F"/>
    <w:rsid w:val="001738ED"/>
    <w:rsid w:val="00173D2C"/>
    <w:rsid w:val="00173D63"/>
    <w:rsid w:val="00173D6B"/>
    <w:rsid w:val="00174155"/>
    <w:rsid w:val="0017425B"/>
    <w:rsid w:val="00174399"/>
    <w:rsid w:val="00175199"/>
    <w:rsid w:val="001751FA"/>
    <w:rsid w:val="00175857"/>
    <w:rsid w:val="00175E6E"/>
    <w:rsid w:val="00175F0D"/>
    <w:rsid w:val="001763EF"/>
    <w:rsid w:val="0017660A"/>
    <w:rsid w:val="00176827"/>
    <w:rsid w:val="00176AA9"/>
    <w:rsid w:val="0017705E"/>
    <w:rsid w:val="0017710E"/>
    <w:rsid w:val="00177152"/>
    <w:rsid w:val="00177195"/>
    <w:rsid w:val="00177198"/>
    <w:rsid w:val="001772FD"/>
    <w:rsid w:val="001779A2"/>
    <w:rsid w:val="00177CF2"/>
    <w:rsid w:val="0018104C"/>
    <w:rsid w:val="0018199A"/>
    <w:rsid w:val="00182538"/>
    <w:rsid w:val="00182C47"/>
    <w:rsid w:val="001830A3"/>
    <w:rsid w:val="001830C0"/>
    <w:rsid w:val="0018330F"/>
    <w:rsid w:val="00183761"/>
    <w:rsid w:val="001837B7"/>
    <w:rsid w:val="00183989"/>
    <w:rsid w:val="00183D0A"/>
    <w:rsid w:val="00183D85"/>
    <w:rsid w:val="00184210"/>
    <w:rsid w:val="00184656"/>
    <w:rsid w:val="001849FC"/>
    <w:rsid w:val="00184CA4"/>
    <w:rsid w:val="00185EA0"/>
    <w:rsid w:val="00186041"/>
    <w:rsid w:val="001861D6"/>
    <w:rsid w:val="001866A2"/>
    <w:rsid w:val="00186ED9"/>
    <w:rsid w:val="00187091"/>
    <w:rsid w:val="00187A77"/>
    <w:rsid w:val="00187B7F"/>
    <w:rsid w:val="00187C4E"/>
    <w:rsid w:val="001904B0"/>
    <w:rsid w:val="00190A93"/>
    <w:rsid w:val="00190ED7"/>
    <w:rsid w:val="00191048"/>
    <w:rsid w:val="00191764"/>
    <w:rsid w:val="0019188E"/>
    <w:rsid w:val="00191AD5"/>
    <w:rsid w:val="00191CDD"/>
    <w:rsid w:val="00191DEA"/>
    <w:rsid w:val="00191E59"/>
    <w:rsid w:val="00191F22"/>
    <w:rsid w:val="00191FA6"/>
    <w:rsid w:val="0019236E"/>
    <w:rsid w:val="00192CD2"/>
    <w:rsid w:val="00192D38"/>
    <w:rsid w:val="00192FAC"/>
    <w:rsid w:val="0019338C"/>
    <w:rsid w:val="00193541"/>
    <w:rsid w:val="001935DE"/>
    <w:rsid w:val="001935E0"/>
    <w:rsid w:val="00193E2B"/>
    <w:rsid w:val="001941EC"/>
    <w:rsid w:val="0019464C"/>
    <w:rsid w:val="0019480B"/>
    <w:rsid w:val="00194DE8"/>
    <w:rsid w:val="00195A33"/>
    <w:rsid w:val="00196929"/>
    <w:rsid w:val="0019745B"/>
    <w:rsid w:val="00197658"/>
    <w:rsid w:val="00197A95"/>
    <w:rsid w:val="00197C5A"/>
    <w:rsid w:val="00197F77"/>
    <w:rsid w:val="001A0536"/>
    <w:rsid w:val="001A062A"/>
    <w:rsid w:val="001A0682"/>
    <w:rsid w:val="001A09B2"/>
    <w:rsid w:val="001A0E05"/>
    <w:rsid w:val="001A135A"/>
    <w:rsid w:val="001A13A9"/>
    <w:rsid w:val="001A13B0"/>
    <w:rsid w:val="001A1642"/>
    <w:rsid w:val="001A1C82"/>
    <w:rsid w:val="001A2095"/>
    <w:rsid w:val="001A240B"/>
    <w:rsid w:val="001A2C24"/>
    <w:rsid w:val="001A3E2E"/>
    <w:rsid w:val="001A40E3"/>
    <w:rsid w:val="001A4B97"/>
    <w:rsid w:val="001A4BE9"/>
    <w:rsid w:val="001A534E"/>
    <w:rsid w:val="001A53F3"/>
    <w:rsid w:val="001A5502"/>
    <w:rsid w:val="001A55AC"/>
    <w:rsid w:val="001A55C1"/>
    <w:rsid w:val="001A6382"/>
    <w:rsid w:val="001A6385"/>
    <w:rsid w:val="001A7400"/>
    <w:rsid w:val="001A75CB"/>
    <w:rsid w:val="001A7996"/>
    <w:rsid w:val="001A7D33"/>
    <w:rsid w:val="001A7E61"/>
    <w:rsid w:val="001B0066"/>
    <w:rsid w:val="001B06A2"/>
    <w:rsid w:val="001B0A8E"/>
    <w:rsid w:val="001B1160"/>
    <w:rsid w:val="001B1C25"/>
    <w:rsid w:val="001B2335"/>
    <w:rsid w:val="001B24C9"/>
    <w:rsid w:val="001B2EBE"/>
    <w:rsid w:val="001B32C0"/>
    <w:rsid w:val="001B3CBA"/>
    <w:rsid w:val="001B4223"/>
    <w:rsid w:val="001B453C"/>
    <w:rsid w:val="001B4737"/>
    <w:rsid w:val="001B4AE6"/>
    <w:rsid w:val="001B4BA5"/>
    <w:rsid w:val="001B4F42"/>
    <w:rsid w:val="001B52E8"/>
    <w:rsid w:val="001B6359"/>
    <w:rsid w:val="001B6439"/>
    <w:rsid w:val="001B69F3"/>
    <w:rsid w:val="001B6DD0"/>
    <w:rsid w:val="001B7232"/>
    <w:rsid w:val="001B733F"/>
    <w:rsid w:val="001B752E"/>
    <w:rsid w:val="001B7765"/>
    <w:rsid w:val="001B7F95"/>
    <w:rsid w:val="001B7FAD"/>
    <w:rsid w:val="001C02C9"/>
    <w:rsid w:val="001C04C9"/>
    <w:rsid w:val="001C0510"/>
    <w:rsid w:val="001C086D"/>
    <w:rsid w:val="001C0CDF"/>
    <w:rsid w:val="001C0D83"/>
    <w:rsid w:val="001C11BE"/>
    <w:rsid w:val="001C1F70"/>
    <w:rsid w:val="001C1FE8"/>
    <w:rsid w:val="001C3732"/>
    <w:rsid w:val="001C4129"/>
    <w:rsid w:val="001C484A"/>
    <w:rsid w:val="001C5618"/>
    <w:rsid w:val="001C59CD"/>
    <w:rsid w:val="001C5A9E"/>
    <w:rsid w:val="001C5C92"/>
    <w:rsid w:val="001C5DD8"/>
    <w:rsid w:val="001C5F19"/>
    <w:rsid w:val="001C6C75"/>
    <w:rsid w:val="001C6CC1"/>
    <w:rsid w:val="001C73C8"/>
    <w:rsid w:val="001C73E5"/>
    <w:rsid w:val="001C76B1"/>
    <w:rsid w:val="001C78A0"/>
    <w:rsid w:val="001D009A"/>
    <w:rsid w:val="001D0481"/>
    <w:rsid w:val="001D0748"/>
    <w:rsid w:val="001D0AF9"/>
    <w:rsid w:val="001D1574"/>
    <w:rsid w:val="001D17BF"/>
    <w:rsid w:val="001D1A7B"/>
    <w:rsid w:val="001D2088"/>
    <w:rsid w:val="001D2F9A"/>
    <w:rsid w:val="001D317D"/>
    <w:rsid w:val="001D3AD2"/>
    <w:rsid w:val="001D41D0"/>
    <w:rsid w:val="001D41D9"/>
    <w:rsid w:val="001D4A25"/>
    <w:rsid w:val="001D4B78"/>
    <w:rsid w:val="001D5120"/>
    <w:rsid w:val="001D5586"/>
    <w:rsid w:val="001D5649"/>
    <w:rsid w:val="001D5ABB"/>
    <w:rsid w:val="001D5FC7"/>
    <w:rsid w:val="001D6056"/>
    <w:rsid w:val="001D6216"/>
    <w:rsid w:val="001D628F"/>
    <w:rsid w:val="001D683F"/>
    <w:rsid w:val="001D6EF7"/>
    <w:rsid w:val="001D7A2E"/>
    <w:rsid w:val="001E078F"/>
    <w:rsid w:val="001E0980"/>
    <w:rsid w:val="001E0BA3"/>
    <w:rsid w:val="001E1CC6"/>
    <w:rsid w:val="001E1FB1"/>
    <w:rsid w:val="001E2449"/>
    <w:rsid w:val="001E3303"/>
    <w:rsid w:val="001E3724"/>
    <w:rsid w:val="001E3E88"/>
    <w:rsid w:val="001E5327"/>
    <w:rsid w:val="001E5400"/>
    <w:rsid w:val="001E5A11"/>
    <w:rsid w:val="001E5AEA"/>
    <w:rsid w:val="001E5D23"/>
    <w:rsid w:val="001E61F9"/>
    <w:rsid w:val="001E6595"/>
    <w:rsid w:val="001E6658"/>
    <w:rsid w:val="001E67F1"/>
    <w:rsid w:val="001E6BBF"/>
    <w:rsid w:val="001E6CD2"/>
    <w:rsid w:val="001E6D94"/>
    <w:rsid w:val="001E77E0"/>
    <w:rsid w:val="001E7850"/>
    <w:rsid w:val="001E7A9E"/>
    <w:rsid w:val="001F01C9"/>
    <w:rsid w:val="001F10FE"/>
    <w:rsid w:val="001F15EF"/>
    <w:rsid w:val="001F162F"/>
    <w:rsid w:val="001F1822"/>
    <w:rsid w:val="001F199F"/>
    <w:rsid w:val="001F21EF"/>
    <w:rsid w:val="001F2275"/>
    <w:rsid w:val="001F23D3"/>
    <w:rsid w:val="001F2694"/>
    <w:rsid w:val="001F3423"/>
    <w:rsid w:val="001F342C"/>
    <w:rsid w:val="001F3AA9"/>
    <w:rsid w:val="001F3BBD"/>
    <w:rsid w:val="001F40D1"/>
    <w:rsid w:val="001F41B9"/>
    <w:rsid w:val="001F4427"/>
    <w:rsid w:val="001F5A32"/>
    <w:rsid w:val="001F6B71"/>
    <w:rsid w:val="001F6CC6"/>
    <w:rsid w:val="001F6D71"/>
    <w:rsid w:val="001F74A6"/>
    <w:rsid w:val="001F756E"/>
    <w:rsid w:val="001F7EB1"/>
    <w:rsid w:val="0020092C"/>
    <w:rsid w:val="00200964"/>
    <w:rsid w:val="00200CC2"/>
    <w:rsid w:val="00200F31"/>
    <w:rsid w:val="00201D4F"/>
    <w:rsid w:val="00201DED"/>
    <w:rsid w:val="0020313C"/>
    <w:rsid w:val="0020379F"/>
    <w:rsid w:val="00204124"/>
    <w:rsid w:val="00205805"/>
    <w:rsid w:val="00205E99"/>
    <w:rsid w:val="002060B3"/>
    <w:rsid w:val="0020641A"/>
    <w:rsid w:val="002067E0"/>
    <w:rsid w:val="00206ECC"/>
    <w:rsid w:val="00207AA3"/>
    <w:rsid w:val="00207BA9"/>
    <w:rsid w:val="00207FB4"/>
    <w:rsid w:val="002103C9"/>
    <w:rsid w:val="00210438"/>
    <w:rsid w:val="00210641"/>
    <w:rsid w:val="00210789"/>
    <w:rsid w:val="00211ABD"/>
    <w:rsid w:val="002124D0"/>
    <w:rsid w:val="00212BED"/>
    <w:rsid w:val="00212FF7"/>
    <w:rsid w:val="002136C5"/>
    <w:rsid w:val="00213C31"/>
    <w:rsid w:val="00213D71"/>
    <w:rsid w:val="002141E6"/>
    <w:rsid w:val="002143D6"/>
    <w:rsid w:val="002146AB"/>
    <w:rsid w:val="0021507F"/>
    <w:rsid w:val="002156EB"/>
    <w:rsid w:val="00216475"/>
    <w:rsid w:val="00216B7F"/>
    <w:rsid w:val="00217120"/>
    <w:rsid w:val="00217559"/>
    <w:rsid w:val="00217DC2"/>
    <w:rsid w:val="0022054D"/>
    <w:rsid w:val="00220BBF"/>
    <w:rsid w:val="002214F5"/>
    <w:rsid w:val="00221528"/>
    <w:rsid w:val="0022154B"/>
    <w:rsid w:val="0022295E"/>
    <w:rsid w:val="00223240"/>
    <w:rsid w:val="002234B1"/>
    <w:rsid w:val="00223F64"/>
    <w:rsid w:val="00224132"/>
    <w:rsid w:val="0022419A"/>
    <w:rsid w:val="0022442F"/>
    <w:rsid w:val="00224900"/>
    <w:rsid w:val="00225016"/>
    <w:rsid w:val="00225678"/>
    <w:rsid w:val="002258DB"/>
    <w:rsid w:val="0022599C"/>
    <w:rsid w:val="0022636B"/>
    <w:rsid w:val="002265BA"/>
    <w:rsid w:val="00226623"/>
    <w:rsid w:val="002267AC"/>
    <w:rsid w:val="00226916"/>
    <w:rsid w:val="00226CD8"/>
    <w:rsid w:val="00226E15"/>
    <w:rsid w:val="0022718D"/>
    <w:rsid w:val="00227346"/>
    <w:rsid w:val="0022762A"/>
    <w:rsid w:val="0022771A"/>
    <w:rsid w:val="002277E6"/>
    <w:rsid w:val="002303A7"/>
    <w:rsid w:val="00230976"/>
    <w:rsid w:val="00230B3C"/>
    <w:rsid w:val="00230C7D"/>
    <w:rsid w:val="00230D35"/>
    <w:rsid w:val="00230F01"/>
    <w:rsid w:val="002317C0"/>
    <w:rsid w:val="002320ED"/>
    <w:rsid w:val="00232798"/>
    <w:rsid w:val="002327C2"/>
    <w:rsid w:val="002329E4"/>
    <w:rsid w:val="002337B9"/>
    <w:rsid w:val="00233D7A"/>
    <w:rsid w:val="00233E3B"/>
    <w:rsid w:val="0023449B"/>
    <w:rsid w:val="00234662"/>
    <w:rsid w:val="0023499D"/>
    <w:rsid w:val="00235975"/>
    <w:rsid w:val="00235BB2"/>
    <w:rsid w:val="00235D91"/>
    <w:rsid w:val="00235F02"/>
    <w:rsid w:val="00236138"/>
    <w:rsid w:val="00236349"/>
    <w:rsid w:val="00236534"/>
    <w:rsid w:val="00236C06"/>
    <w:rsid w:val="0023732C"/>
    <w:rsid w:val="002373FA"/>
    <w:rsid w:val="00237625"/>
    <w:rsid w:val="0023779A"/>
    <w:rsid w:val="002377DB"/>
    <w:rsid w:val="00240182"/>
    <w:rsid w:val="00240A08"/>
    <w:rsid w:val="00240ECD"/>
    <w:rsid w:val="00240F68"/>
    <w:rsid w:val="002413AF"/>
    <w:rsid w:val="00241F3F"/>
    <w:rsid w:val="00241F5E"/>
    <w:rsid w:val="002420A9"/>
    <w:rsid w:val="00242686"/>
    <w:rsid w:val="0024297B"/>
    <w:rsid w:val="00242B5D"/>
    <w:rsid w:val="00242B81"/>
    <w:rsid w:val="00243412"/>
    <w:rsid w:val="002434AC"/>
    <w:rsid w:val="002434C2"/>
    <w:rsid w:val="00243632"/>
    <w:rsid w:val="00243F17"/>
    <w:rsid w:val="00243F80"/>
    <w:rsid w:val="00244864"/>
    <w:rsid w:val="0024535D"/>
    <w:rsid w:val="002455D4"/>
    <w:rsid w:val="002464F8"/>
    <w:rsid w:val="0024663A"/>
    <w:rsid w:val="00246702"/>
    <w:rsid w:val="00246A7C"/>
    <w:rsid w:val="002475B3"/>
    <w:rsid w:val="0024768D"/>
    <w:rsid w:val="00250352"/>
    <w:rsid w:val="00250DC2"/>
    <w:rsid w:val="002510C8"/>
    <w:rsid w:val="002511C3"/>
    <w:rsid w:val="00251B16"/>
    <w:rsid w:val="00251B3A"/>
    <w:rsid w:val="002521A4"/>
    <w:rsid w:val="002522C7"/>
    <w:rsid w:val="0025273D"/>
    <w:rsid w:val="0025285C"/>
    <w:rsid w:val="002528EB"/>
    <w:rsid w:val="00252950"/>
    <w:rsid w:val="002529E4"/>
    <w:rsid w:val="00253082"/>
    <w:rsid w:val="00253333"/>
    <w:rsid w:val="002535F3"/>
    <w:rsid w:val="0025369A"/>
    <w:rsid w:val="00253BA2"/>
    <w:rsid w:val="00253CB7"/>
    <w:rsid w:val="00253E68"/>
    <w:rsid w:val="00254199"/>
    <w:rsid w:val="002545A4"/>
    <w:rsid w:val="00254E72"/>
    <w:rsid w:val="00255ACC"/>
    <w:rsid w:val="00255DDB"/>
    <w:rsid w:val="00255F8B"/>
    <w:rsid w:val="00256431"/>
    <w:rsid w:val="0025717F"/>
    <w:rsid w:val="0025754F"/>
    <w:rsid w:val="00260085"/>
    <w:rsid w:val="002603FD"/>
    <w:rsid w:val="002604C6"/>
    <w:rsid w:val="00261038"/>
    <w:rsid w:val="0026152C"/>
    <w:rsid w:val="0026175E"/>
    <w:rsid w:val="002618BD"/>
    <w:rsid w:val="00261D93"/>
    <w:rsid w:val="002622F2"/>
    <w:rsid w:val="00262839"/>
    <w:rsid w:val="00262DAE"/>
    <w:rsid w:val="00262FE0"/>
    <w:rsid w:val="0026399F"/>
    <w:rsid w:val="00263B35"/>
    <w:rsid w:val="00263D8B"/>
    <w:rsid w:val="00263ED3"/>
    <w:rsid w:val="002643E4"/>
    <w:rsid w:val="0026444E"/>
    <w:rsid w:val="00264969"/>
    <w:rsid w:val="00265902"/>
    <w:rsid w:val="00265E66"/>
    <w:rsid w:val="00266295"/>
    <w:rsid w:val="002666E4"/>
    <w:rsid w:val="002669E6"/>
    <w:rsid w:val="00267048"/>
    <w:rsid w:val="00267079"/>
    <w:rsid w:val="002679C0"/>
    <w:rsid w:val="00267D8B"/>
    <w:rsid w:val="00270532"/>
    <w:rsid w:val="00270558"/>
    <w:rsid w:val="00270BED"/>
    <w:rsid w:val="00270C68"/>
    <w:rsid w:val="002712F0"/>
    <w:rsid w:val="00271758"/>
    <w:rsid w:val="002719DC"/>
    <w:rsid w:val="00271C74"/>
    <w:rsid w:val="00272EDC"/>
    <w:rsid w:val="0027349C"/>
    <w:rsid w:val="00273930"/>
    <w:rsid w:val="00273A07"/>
    <w:rsid w:val="00273D34"/>
    <w:rsid w:val="00274AFC"/>
    <w:rsid w:val="00274B43"/>
    <w:rsid w:val="0027503F"/>
    <w:rsid w:val="00275113"/>
    <w:rsid w:val="00275168"/>
    <w:rsid w:val="00275A09"/>
    <w:rsid w:val="00275AC2"/>
    <w:rsid w:val="002761F6"/>
    <w:rsid w:val="0027715D"/>
    <w:rsid w:val="00277514"/>
    <w:rsid w:val="0027769D"/>
    <w:rsid w:val="00277844"/>
    <w:rsid w:val="00280B3E"/>
    <w:rsid w:val="00280BAF"/>
    <w:rsid w:val="0028148C"/>
    <w:rsid w:val="00281C12"/>
    <w:rsid w:val="00281D89"/>
    <w:rsid w:val="0028237E"/>
    <w:rsid w:val="0028276D"/>
    <w:rsid w:val="00282980"/>
    <w:rsid w:val="00282AA4"/>
    <w:rsid w:val="00282CE8"/>
    <w:rsid w:val="00283416"/>
    <w:rsid w:val="00284538"/>
    <w:rsid w:val="002846BF"/>
    <w:rsid w:val="00284A6B"/>
    <w:rsid w:val="00284BD1"/>
    <w:rsid w:val="00284E90"/>
    <w:rsid w:val="00285735"/>
    <w:rsid w:val="002861D3"/>
    <w:rsid w:val="0028730F"/>
    <w:rsid w:val="00287702"/>
    <w:rsid w:val="00287DF2"/>
    <w:rsid w:val="00287E48"/>
    <w:rsid w:val="0029026B"/>
    <w:rsid w:val="002909C4"/>
    <w:rsid w:val="00290F62"/>
    <w:rsid w:val="002914E8"/>
    <w:rsid w:val="00292113"/>
    <w:rsid w:val="00292285"/>
    <w:rsid w:val="00292A96"/>
    <w:rsid w:val="00292B65"/>
    <w:rsid w:val="00293441"/>
    <w:rsid w:val="00294096"/>
    <w:rsid w:val="002941A3"/>
    <w:rsid w:val="00294225"/>
    <w:rsid w:val="00294991"/>
    <w:rsid w:val="002952A1"/>
    <w:rsid w:val="0029569C"/>
    <w:rsid w:val="00295C6E"/>
    <w:rsid w:val="00295D7A"/>
    <w:rsid w:val="002960F9"/>
    <w:rsid w:val="00296197"/>
    <w:rsid w:val="002961FB"/>
    <w:rsid w:val="00296C97"/>
    <w:rsid w:val="00297754"/>
    <w:rsid w:val="002977AD"/>
    <w:rsid w:val="0029798B"/>
    <w:rsid w:val="00297D2D"/>
    <w:rsid w:val="00297F42"/>
    <w:rsid w:val="002A06E3"/>
    <w:rsid w:val="002A114B"/>
    <w:rsid w:val="002A1312"/>
    <w:rsid w:val="002A1DE7"/>
    <w:rsid w:val="002A2C87"/>
    <w:rsid w:val="002A35C1"/>
    <w:rsid w:val="002A39C4"/>
    <w:rsid w:val="002A3C7D"/>
    <w:rsid w:val="002A3C8D"/>
    <w:rsid w:val="002A3CF0"/>
    <w:rsid w:val="002A3D30"/>
    <w:rsid w:val="002A3F54"/>
    <w:rsid w:val="002A4178"/>
    <w:rsid w:val="002A418E"/>
    <w:rsid w:val="002A45F9"/>
    <w:rsid w:val="002A4770"/>
    <w:rsid w:val="002A4BC8"/>
    <w:rsid w:val="002A4F4D"/>
    <w:rsid w:val="002A56DE"/>
    <w:rsid w:val="002A5AE9"/>
    <w:rsid w:val="002A5C55"/>
    <w:rsid w:val="002A627D"/>
    <w:rsid w:val="002A63D1"/>
    <w:rsid w:val="002A6A02"/>
    <w:rsid w:val="002A6ABF"/>
    <w:rsid w:val="002A709B"/>
    <w:rsid w:val="002A73ED"/>
    <w:rsid w:val="002A7A89"/>
    <w:rsid w:val="002A7FF1"/>
    <w:rsid w:val="002B0F43"/>
    <w:rsid w:val="002B1558"/>
    <w:rsid w:val="002B1AEB"/>
    <w:rsid w:val="002B1B84"/>
    <w:rsid w:val="002B244B"/>
    <w:rsid w:val="002B25C0"/>
    <w:rsid w:val="002B2786"/>
    <w:rsid w:val="002B293B"/>
    <w:rsid w:val="002B2CE7"/>
    <w:rsid w:val="002B3337"/>
    <w:rsid w:val="002B3517"/>
    <w:rsid w:val="002B3A55"/>
    <w:rsid w:val="002B3B3F"/>
    <w:rsid w:val="002B54EA"/>
    <w:rsid w:val="002B552C"/>
    <w:rsid w:val="002B6095"/>
    <w:rsid w:val="002B6694"/>
    <w:rsid w:val="002B6840"/>
    <w:rsid w:val="002B6C95"/>
    <w:rsid w:val="002B7060"/>
    <w:rsid w:val="002B76B2"/>
    <w:rsid w:val="002B774C"/>
    <w:rsid w:val="002B79BB"/>
    <w:rsid w:val="002B7A8D"/>
    <w:rsid w:val="002B7AAD"/>
    <w:rsid w:val="002B7BCA"/>
    <w:rsid w:val="002C07D1"/>
    <w:rsid w:val="002C0E8A"/>
    <w:rsid w:val="002C1010"/>
    <w:rsid w:val="002C12D7"/>
    <w:rsid w:val="002C1627"/>
    <w:rsid w:val="002C263A"/>
    <w:rsid w:val="002C3508"/>
    <w:rsid w:val="002C3528"/>
    <w:rsid w:val="002C3A98"/>
    <w:rsid w:val="002C3CB0"/>
    <w:rsid w:val="002C44AB"/>
    <w:rsid w:val="002C531B"/>
    <w:rsid w:val="002C571E"/>
    <w:rsid w:val="002C59BC"/>
    <w:rsid w:val="002C5DF4"/>
    <w:rsid w:val="002C6309"/>
    <w:rsid w:val="002C6881"/>
    <w:rsid w:val="002C7A33"/>
    <w:rsid w:val="002D0847"/>
    <w:rsid w:val="002D086E"/>
    <w:rsid w:val="002D092D"/>
    <w:rsid w:val="002D0995"/>
    <w:rsid w:val="002D0F4E"/>
    <w:rsid w:val="002D0F56"/>
    <w:rsid w:val="002D1054"/>
    <w:rsid w:val="002D136B"/>
    <w:rsid w:val="002D1A86"/>
    <w:rsid w:val="002D1E80"/>
    <w:rsid w:val="002D2245"/>
    <w:rsid w:val="002D2A73"/>
    <w:rsid w:val="002D2B84"/>
    <w:rsid w:val="002D3BA5"/>
    <w:rsid w:val="002D3C19"/>
    <w:rsid w:val="002D3E0D"/>
    <w:rsid w:val="002D3E1B"/>
    <w:rsid w:val="002D41EE"/>
    <w:rsid w:val="002D4F4C"/>
    <w:rsid w:val="002D5390"/>
    <w:rsid w:val="002D58E9"/>
    <w:rsid w:val="002D5E5E"/>
    <w:rsid w:val="002D659B"/>
    <w:rsid w:val="002D6E8E"/>
    <w:rsid w:val="002D70F8"/>
    <w:rsid w:val="002D747A"/>
    <w:rsid w:val="002D76F5"/>
    <w:rsid w:val="002D7A25"/>
    <w:rsid w:val="002E0793"/>
    <w:rsid w:val="002E09C5"/>
    <w:rsid w:val="002E1224"/>
    <w:rsid w:val="002E18BA"/>
    <w:rsid w:val="002E1AAA"/>
    <w:rsid w:val="002E20D8"/>
    <w:rsid w:val="002E3013"/>
    <w:rsid w:val="002E31A5"/>
    <w:rsid w:val="002E36EA"/>
    <w:rsid w:val="002E397F"/>
    <w:rsid w:val="002E3A0F"/>
    <w:rsid w:val="002E3CA0"/>
    <w:rsid w:val="002E3EF7"/>
    <w:rsid w:val="002E403C"/>
    <w:rsid w:val="002E4B33"/>
    <w:rsid w:val="002E5262"/>
    <w:rsid w:val="002E53AC"/>
    <w:rsid w:val="002E56A4"/>
    <w:rsid w:val="002E5ACF"/>
    <w:rsid w:val="002E5C15"/>
    <w:rsid w:val="002E6323"/>
    <w:rsid w:val="002E75BD"/>
    <w:rsid w:val="002E76D3"/>
    <w:rsid w:val="002E76E3"/>
    <w:rsid w:val="002E79C4"/>
    <w:rsid w:val="002E7AEB"/>
    <w:rsid w:val="002F00BE"/>
    <w:rsid w:val="002F014D"/>
    <w:rsid w:val="002F0ADA"/>
    <w:rsid w:val="002F0C2F"/>
    <w:rsid w:val="002F0EBD"/>
    <w:rsid w:val="002F100A"/>
    <w:rsid w:val="002F144B"/>
    <w:rsid w:val="002F15FC"/>
    <w:rsid w:val="002F19F1"/>
    <w:rsid w:val="002F1A9E"/>
    <w:rsid w:val="002F2B57"/>
    <w:rsid w:val="002F2BEA"/>
    <w:rsid w:val="002F2EA2"/>
    <w:rsid w:val="002F33AC"/>
    <w:rsid w:val="002F3FF0"/>
    <w:rsid w:val="002F41CE"/>
    <w:rsid w:val="002F43CB"/>
    <w:rsid w:val="002F4633"/>
    <w:rsid w:val="002F4842"/>
    <w:rsid w:val="002F4D09"/>
    <w:rsid w:val="002F551E"/>
    <w:rsid w:val="002F5837"/>
    <w:rsid w:val="002F58DD"/>
    <w:rsid w:val="002F6598"/>
    <w:rsid w:val="002F69F4"/>
    <w:rsid w:val="002F6F5B"/>
    <w:rsid w:val="002F7118"/>
    <w:rsid w:val="002F71EB"/>
    <w:rsid w:val="002F741B"/>
    <w:rsid w:val="002F7708"/>
    <w:rsid w:val="002F794E"/>
    <w:rsid w:val="002F7B52"/>
    <w:rsid w:val="002F7D7C"/>
    <w:rsid w:val="003001BB"/>
    <w:rsid w:val="00300A98"/>
    <w:rsid w:val="00300B87"/>
    <w:rsid w:val="00300C11"/>
    <w:rsid w:val="00300DFD"/>
    <w:rsid w:val="00301319"/>
    <w:rsid w:val="00301501"/>
    <w:rsid w:val="00301557"/>
    <w:rsid w:val="0030158E"/>
    <w:rsid w:val="0030238A"/>
    <w:rsid w:val="00302796"/>
    <w:rsid w:val="00302BBE"/>
    <w:rsid w:val="00303181"/>
    <w:rsid w:val="0030387F"/>
    <w:rsid w:val="00303C0B"/>
    <w:rsid w:val="00303FA2"/>
    <w:rsid w:val="00304079"/>
    <w:rsid w:val="003055DD"/>
    <w:rsid w:val="003057A9"/>
    <w:rsid w:val="00305B1F"/>
    <w:rsid w:val="0030620E"/>
    <w:rsid w:val="00306968"/>
    <w:rsid w:val="00306D37"/>
    <w:rsid w:val="0030721A"/>
    <w:rsid w:val="0030796A"/>
    <w:rsid w:val="0031108E"/>
    <w:rsid w:val="003111A5"/>
    <w:rsid w:val="00311286"/>
    <w:rsid w:val="00311398"/>
    <w:rsid w:val="00311C5F"/>
    <w:rsid w:val="00311E5C"/>
    <w:rsid w:val="00311F4A"/>
    <w:rsid w:val="0031201E"/>
    <w:rsid w:val="00312561"/>
    <w:rsid w:val="00312A4D"/>
    <w:rsid w:val="00312CB1"/>
    <w:rsid w:val="00312E69"/>
    <w:rsid w:val="00313354"/>
    <w:rsid w:val="003142EC"/>
    <w:rsid w:val="003143BD"/>
    <w:rsid w:val="00314E5D"/>
    <w:rsid w:val="0031500A"/>
    <w:rsid w:val="003151D2"/>
    <w:rsid w:val="00315431"/>
    <w:rsid w:val="00316D13"/>
    <w:rsid w:val="00317B48"/>
    <w:rsid w:val="003202E9"/>
    <w:rsid w:val="0032052B"/>
    <w:rsid w:val="00321018"/>
    <w:rsid w:val="003210F2"/>
    <w:rsid w:val="0032121B"/>
    <w:rsid w:val="00321C5D"/>
    <w:rsid w:val="00321DC9"/>
    <w:rsid w:val="003224B2"/>
    <w:rsid w:val="00322F42"/>
    <w:rsid w:val="00323512"/>
    <w:rsid w:val="0032364B"/>
    <w:rsid w:val="003238F6"/>
    <w:rsid w:val="00323D6B"/>
    <w:rsid w:val="00323F83"/>
    <w:rsid w:val="00324900"/>
    <w:rsid w:val="00325584"/>
    <w:rsid w:val="00325751"/>
    <w:rsid w:val="00325950"/>
    <w:rsid w:val="00325CA2"/>
    <w:rsid w:val="00326206"/>
    <w:rsid w:val="003262BD"/>
    <w:rsid w:val="0032679D"/>
    <w:rsid w:val="00326BD4"/>
    <w:rsid w:val="00326D0B"/>
    <w:rsid w:val="00326D81"/>
    <w:rsid w:val="0032747F"/>
    <w:rsid w:val="00327C4B"/>
    <w:rsid w:val="00327F33"/>
    <w:rsid w:val="003303B5"/>
    <w:rsid w:val="00330653"/>
    <w:rsid w:val="00330CCF"/>
    <w:rsid w:val="003311C8"/>
    <w:rsid w:val="00331221"/>
    <w:rsid w:val="003313DC"/>
    <w:rsid w:val="003318C8"/>
    <w:rsid w:val="003318E5"/>
    <w:rsid w:val="00331E35"/>
    <w:rsid w:val="0033261C"/>
    <w:rsid w:val="00332B1F"/>
    <w:rsid w:val="00332E42"/>
    <w:rsid w:val="00332FF5"/>
    <w:rsid w:val="00333061"/>
    <w:rsid w:val="00333466"/>
    <w:rsid w:val="003336EB"/>
    <w:rsid w:val="00333A14"/>
    <w:rsid w:val="00333BB9"/>
    <w:rsid w:val="00333C1F"/>
    <w:rsid w:val="00333C46"/>
    <w:rsid w:val="0033417C"/>
    <w:rsid w:val="00334311"/>
    <w:rsid w:val="003343A4"/>
    <w:rsid w:val="003346CF"/>
    <w:rsid w:val="00334A36"/>
    <w:rsid w:val="00334AD3"/>
    <w:rsid w:val="00334D5E"/>
    <w:rsid w:val="00334E2E"/>
    <w:rsid w:val="00334FF6"/>
    <w:rsid w:val="00335078"/>
    <w:rsid w:val="003357D5"/>
    <w:rsid w:val="00336C9F"/>
    <w:rsid w:val="00337C5B"/>
    <w:rsid w:val="00340176"/>
    <w:rsid w:val="003403CA"/>
    <w:rsid w:val="00340535"/>
    <w:rsid w:val="003409D0"/>
    <w:rsid w:val="00341E3A"/>
    <w:rsid w:val="003424D0"/>
    <w:rsid w:val="00342A0E"/>
    <w:rsid w:val="00342A91"/>
    <w:rsid w:val="00342D25"/>
    <w:rsid w:val="00343167"/>
    <w:rsid w:val="00343D62"/>
    <w:rsid w:val="003440EA"/>
    <w:rsid w:val="003445C2"/>
    <w:rsid w:val="0034466B"/>
    <w:rsid w:val="0034490A"/>
    <w:rsid w:val="00344FEE"/>
    <w:rsid w:val="003456F4"/>
    <w:rsid w:val="00345E56"/>
    <w:rsid w:val="003462B8"/>
    <w:rsid w:val="00346749"/>
    <w:rsid w:val="00347221"/>
    <w:rsid w:val="00347301"/>
    <w:rsid w:val="00347B9F"/>
    <w:rsid w:val="00347C67"/>
    <w:rsid w:val="00347D19"/>
    <w:rsid w:val="00350138"/>
    <w:rsid w:val="003505E2"/>
    <w:rsid w:val="003508CE"/>
    <w:rsid w:val="0035167A"/>
    <w:rsid w:val="003516E7"/>
    <w:rsid w:val="0035186F"/>
    <w:rsid w:val="00352012"/>
    <w:rsid w:val="003521EF"/>
    <w:rsid w:val="00352371"/>
    <w:rsid w:val="00352CC8"/>
    <w:rsid w:val="00352E66"/>
    <w:rsid w:val="00353DEF"/>
    <w:rsid w:val="003540AC"/>
    <w:rsid w:val="0035445F"/>
    <w:rsid w:val="003548C1"/>
    <w:rsid w:val="00354BDA"/>
    <w:rsid w:val="00354DFF"/>
    <w:rsid w:val="00355AA4"/>
    <w:rsid w:val="00356421"/>
    <w:rsid w:val="00356E77"/>
    <w:rsid w:val="0035776A"/>
    <w:rsid w:val="00357D52"/>
    <w:rsid w:val="00360434"/>
    <w:rsid w:val="00360765"/>
    <w:rsid w:val="00360BFB"/>
    <w:rsid w:val="00361B73"/>
    <w:rsid w:val="00361DDC"/>
    <w:rsid w:val="00362364"/>
    <w:rsid w:val="003623D5"/>
    <w:rsid w:val="00362600"/>
    <w:rsid w:val="00362E37"/>
    <w:rsid w:val="00362EE5"/>
    <w:rsid w:val="0036328B"/>
    <w:rsid w:val="0036336E"/>
    <w:rsid w:val="003637C5"/>
    <w:rsid w:val="003644C7"/>
    <w:rsid w:val="00364D41"/>
    <w:rsid w:val="00365213"/>
    <w:rsid w:val="003657D7"/>
    <w:rsid w:val="00365813"/>
    <w:rsid w:val="00365AE6"/>
    <w:rsid w:val="00366121"/>
    <w:rsid w:val="00366135"/>
    <w:rsid w:val="0036682E"/>
    <w:rsid w:val="00366E10"/>
    <w:rsid w:val="003700D8"/>
    <w:rsid w:val="00370405"/>
    <w:rsid w:val="00370DDB"/>
    <w:rsid w:val="00371250"/>
    <w:rsid w:val="003718AA"/>
    <w:rsid w:val="00372099"/>
    <w:rsid w:val="003722BE"/>
    <w:rsid w:val="003727D9"/>
    <w:rsid w:val="00372F2D"/>
    <w:rsid w:val="003737DB"/>
    <w:rsid w:val="00373F58"/>
    <w:rsid w:val="00374A0C"/>
    <w:rsid w:val="00375373"/>
    <w:rsid w:val="00375B17"/>
    <w:rsid w:val="00375C55"/>
    <w:rsid w:val="00375EC7"/>
    <w:rsid w:val="00376E88"/>
    <w:rsid w:val="00377055"/>
    <w:rsid w:val="003771B6"/>
    <w:rsid w:val="0037790C"/>
    <w:rsid w:val="00380A0D"/>
    <w:rsid w:val="00380AC6"/>
    <w:rsid w:val="00380EED"/>
    <w:rsid w:val="00380FE0"/>
    <w:rsid w:val="0038185D"/>
    <w:rsid w:val="00381E97"/>
    <w:rsid w:val="0038211F"/>
    <w:rsid w:val="003821A6"/>
    <w:rsid w:val="0038258A"/>
    <w:rsid w:val="00382B04"/>
    <w:rsid w:val="0038368C"/>
    <w:rsid w:val="003839F0"/>
    <w:rsid w:val="00383E9A"/>
    <w:rsid w:val="00384A20"/>
    <w:rsid w:val="0038501F"/>
    <w:rsid w:val="00385A0A"/>
    <w:rsid w:val="00386664"/>
    <w:rsid w:val="00386679"/>
    <w:rsid w:val="003868A1"/>
    <w:rsid w:val="00387A45"/>
    <w:rsid w:val="00390254"/>
    <w:rsid w:val="003904C0"/>
    <w:rsid w:val="00390CA3"/>
    <w:rsid w:val="00390EB9"/>
    <w:rsid w:val="0039120D"/>
    <w:rsid w:val="003912A7"/>
    <w:rsid w:val="003913A9"/>
    <w:rsid w:val="0039157A"/>
    <w:rsid w:val="003917FD"/>
    <w:rsid w:val="003918D4"/>
    <w:rsid w:val="00391D0A"/>
    <w:rsid w:val="00392B02"/>
    <w:rsid w:val="00392E3C"/>
    <w:rsid w:val="0039303F"/>
    <w:rsid w:val="00394218"/>
    <w:rsid w:val="0039458F"/>
    <w:rsid w:val="003946C4"/>
    <w:rsid w:val="00395232"/>
    <w:rsid w:val="003954DD"/>
    <w:rsid w:val="00396AC4"/>
    <w:rsid w:val="00396FB1"/>
    <w:rsid w:val="00397316"/>
    <w:rsid w:val="0039739C"/>
    <w:rsid w:val="003973D9"/>
    <w:rsid w:val="00397578"/>
    <w:rsid w:val="00397BB4"/>
    <w:rsid w:val="00397F10"/>
    <w:rsid w:val="003A02E5"/>
    <w:rsid w:val="003A085E"/>
    <w:rsid w:val="003A0FB2"/>
    <w:rsid w:val="003A137F"/>
    <w:rsid w:val="003A1CE6"/>
    <w:rsid w:val="003A1D25"/>
    <w:rsid w:val="003A1D27"/>
    <w:rsid w:val="003A204A"/>
    <w:rsid w:val="003A21C8"/>
    <w:rsid w:val="003A23B1"/>
    <w:rsid w:val="003A23E1"/>
    <w:rsid w:val="003A248D"/>
    <w:rsid w:val="003A257A"/>
    <w:rsid w:val="003A2883"/>
    <w:rsid w:val="003A2A2F"/>
    <w:rsid w:val="003A2CE6"/>
    <w:rsid w:val="003A2F27"/>
    <w:rsid w:val="003A334E"/>
    <w:rsid w:val="003A3426"/>
    <w:rsid w:val="003A34A0"/>
    <w:rsid w:val="003A38C9"/>
    <w:rsid w:val="003A4115"/>
    <w:rsid w:val="003A46D2"/>
    <w:rsid w:val="003A4CA8"/>
    <w:rsid w:val="003A5091"/>
    <w:rsid w:val="003A5270"/>
    <w:rsid w:val="003A5D37"/>
    <w:rsid w:val="003A6693"/>
    <w:rsid w:val="003A6B48"/>
    <w:rsid w:val="003A6C75"/>
    <w:rsid w:val="003A710B"/>
    <w:rsid w:val="003A7608"/>
    <w:rsid w:val="003A7D4D"/>
    <w:rsid w:val="003B04D8"/>
    <w:rsid w:val="003B05DB"/>
    <w:rsid w:val="003B0760"/>
    <w:rsid w:val="003B09B3"/>
    <w:rsid w:val="003B0A30"/>
    <w:rsid w:val="003B0AEB"/>
    <w:rsid w:val="003B0B31"/>
    <w:rsid w:val="003B0CCC"/>
    <w:rsid w:val="003B1225"/>
    <w:rsid w:val="003B1841"/>
    <w:rsid w:val="003B18D0"/>
    <w:rsid w:val="003B1FB4"/>
    <w:rsid w:val="003B2300"/>
    <w:rsid w:val="003B284A"/>
    <w:rsid w:val="003B2F98"/>
    <w:rsid w:val="003B3CB2"/>
    <w:rsid w:val="003B3EB6"/>
    <w:rsid w:val="003B3EBF"/>
    <w:rsid w:val="003B42E9"/>
    <w:rsid w:val="003B492B"/>
    <w:rsid w:val="003B4968"/>
    <w:rsid w:val="003B4A07"/>
    <w:rsid w:val="003B4C69"/>
    <w:rsid w:val="003B4CA7"/>
    <w:rsid w:val="003B52F8"/>
    <w:rsid w:val="003B5E1D"/>
    <w:rsid w:val="003B652F"/>
    <w:rsid w:val="003B6715"/>
    <w:rsid w:val="003B6839"/>
    <w:rsid w:val="003B6EF7"/>
    <w:rsid w:val="003B7575"/>
    <w:rsid w:val="003B7BDE"/>
    <w:rsid w:val="003C002B"/>
    <w:rsid w:val="003C01F1"/>
    <w:rsid w:val="003C0245"/>
    <w:rsid w:val="003C0602"/>
    <w:rsid w:val="003C0745"/>
    <w:rsid w:val="003C0EB9"/>
    <w:rsid w:val="003C0F3B"/>
    <w:rsid w:val="003C1019"/>
    <w:rsid w:val="003C1796"/>
    <w:rsid w:val="003C1A67"/>
    <w:rsid w:val="003C1D66"/>
    <w:rsid w:val="003C1FC0"/>
    <w:rsid w:val="003C26EE"/>
    <w:rsid w:val="003C2AAD"/>
    <w:rsid w:val="003C2FFB"/>
    <w:rsid w:val="003C36A5"/>
    <w:rsid w:val="003C4305"/>
    <w:rsid w:val="003C4C6C"/>
    <w:rsid w:val="003C5522"/>
    <w:rsid w:val="003C5990"/>
    <w:rsid w:val="003C5DD2"/>
    <w:rsid w:val="003C61F3"/>
    <w:rsid w:val="003C62BA"/>
    <w:rsid w:val="003C662E"/>
    <w:rsid w:val="003C6BBD"/>
    <w:rsid w:val="003C6E18"/>
    <w:rsid w:val="003C6EE5"/>
    <w:rsid w:val="003C71DF"/>
    <w:rsid w:val="003C735B"/>
    <w:rsid w:val="003C768A"/>
    <w:rsid w:val="003C77EA"/>
    <w:rsid w:val="003C7CAF"/>
    <w:rsid w:val="003D0E25"/>
    <w:rsid w:val="003D1005"/>
    <w:rsid w:val="003D1014"/>
    <w:rsid w:val="003D1171"/>
    <w:rsid w:val="003D1411"/>
    <w:rsid w:val="003D1A84"/>
    <w:rsid w:val="003D2723"/>
    <w:rsid w:val="003D2C51"/>
    <w:rsid w:val="003D3534"/>
    <w:rsid w:val="003D35FE"/>
    <w:rsid w:val="003D3826"/>
    <w:rsid w:val="003D3892"/>
    <w:rsid w:val="003D406E"/>
    <w:rsid w:val="003D453B"/>
    <w:rsid w:val="003D46E0"/>
    <w:rsid w:val="003D5749"/>
    <w:rsid w:val="003D5AB2"/>
    <w:rsid w:val="003D5DD0"/>
    <w:rsid w:val="003D6205"/>
    <w:rsid w:val="003D654A"/>
    <w:rsid w:val="003D6718"/>
    <w:rsid w:val="003D6A8F"/>
    <w:rsid w:val="003D6EF2"/>
    <w:rsid w:val="003D6FE0"/>
    <w:rsid w:val="003D708D"/>
    <w:rsid w:val="003D73F3"/>
    <w:rsid w:val="003E043F"/>
    <w:rsid w:val="003E07E8"/>
    <w:rsid w:val="003E07F3"/>
    <w:rsid w:val="003E0BE8"/>
    <w:rsid w:val="003E134B"/>
    <w:rsid w:val="003E2FD7"/>
    <w:rsid w:val="003E3F53"/>
    <w:rsid w:val="003E4526"/>
    <w:rsid w:val="003E4986"/>
    <w:rsid w:val="003E5096"/>
    <w:rsid w:val="003E571C"/>
    <w:rsid w:val="003E6039"/>
    <w:rsid w:val="003E6415"/>
    <w:rsid w:val="003E6B85"/>
    <w:rsid w:val="003E7A59"/>
    <w:rsid w:val="003E7B82"/>
    <w:rsid w:val="003E7BC8"/>
    <w:rsid w:val="003E7DE5"/>
    <w:rsid w:val="003E7E2B"/>
    <w:rsid w:val="003F07B6"/>
    <w:rsid w:val="003F0A5A"/>
    <w:rsid w:val="003F0EE2"/>
    <w:rsid w:val="003F118C"/>
    <w:rsid w:val="003F180F"/>
    <w:rsid w:val="003F1878"/>
    <w:rsid w:val="003F1DAC"/>
    <w:rsid w:val="003F1E7C"/>
    <w:rsid w:val="003F250B"/>
    <w:rsid w:val="003F28B3"/>
    <w:rsid w:val="003F28BF"/>
    <w:rsid w:val="003F2A11"/>
    <w:rsid w:val="003F2D51"/>
    <w:rsid w:val="003F3200"/>
    <w:rsid w:val="003F3554"/>
    <w:rsid w:val="003F3B13"/>
    <w:rsid w:val="003F3C04"/>
    <w:rsid w:val="003F4E6C"/>
    <w:rsid w:val="003F5643"/>
    <w:rsid w:val="003F5852"/>
    <w:rsid w:val="003F58B6"/>
    <w:rsid w:val="003F5F8A"/>
    <w:rsid w:val="003F6446"/>
    <w:rsid w:val="003F6693"/>
    <w:rsid w:val="003F6C6A"/>
    <w:rsid w:val="003F6E12"/>
    <w:rsid w:val="003F6EA4"/>
    <w:rsid w:val="003F720A"/>
    <w:rsid w:val="003F7BB1"/>
    <w:rsid w:val="00400823"/>
    <w:rsid w:val="00400872"/>
    <w:rsid w:val="00400E3E"/>
    <w:rsid w:val="00400F4F"/>
    <w:rsid w:val="004014BC"/>
    <w:rsid w:val="00401A0E"/>
    <w:rsid w:val="00401BA3"/>
    <w:rsid w:val="00401F2B"/>
    <w:rsid w:val="0040219B"/>
    <w:rsid w:val="00402604"/>
    <w:rsid w:val="004028CF"/>
    <w:rsid w:val="00402E25"/>
    <w:rsid w:val="00402E2A"/>
    <w:rsid w:val="004045A1"/>
    <w:rsid w:val="0040493A"/>
    <w:rsid w:val="00405C96"/>
    <w:rsid w:val="00406913"/>
    <w:rsid w:val="00406D51"/>
    <w:rsid w:val="00406FFF"/>
    <w:rsid w:val="00407495"/>
    <w:rsid w:val="00407781"/>
    <w:rsid w:val="004077BC"/>
    <w:rsid w:val="00407E67"/>
    <w:rsid w:val="004100A0"/>
    <w:rsid w:val="004100A4"/>
    <w:rsid w:val="0041017A"/>
    <w:rsid w:val="00410A05"/>
    <w:rsid w:val="00411385"/>
    <w:rsid w:val="00411539"/>
    <w:rsid w:val="00411B9E"/>
    <w:rsid w:val="00411E60"/>
    <w:rsid w:val="00411F78"/>
    <w:rsid w:val="00411FCE"/>
    <w:rsid w:val="00412399"/>
    <w:rsid w:val="0041250F"/>
    <w:rsid w:val="004126CC"/>
    <w:rsid w:val="0041285D"/>
    <w:rsid w:val="00412E98"/>
    <w:rsid w:val="00412ECC"/>
    <w:rsid w:val="00412F2E"/>
    <w:rsid w:val="00413C4E"/>
    <w:rsid w:val="00414415"/>
    <w:rsid w:val="00414472"/>
    <w:rsid w:val="00414758"/>
    <w:rsid w:val="004148CA"/>
    <w:rsid w:val="004149FF"/>
    <w:rsid w:val="00414C3E"/>
    <w:rsid w:val="00414CF3"/>
    <w:rsid w:val="00414D63"/>
    <w:rsid w:val="004150E0"/>
    <w:rsid w:val="00415A13"/>
    <w:rsid w:val="00415A50"/>
    <w:rsid w:val="00416D49"/>
    <w:rsid w:val="00416EF4"/>
    <w:rsid w:val="00417E6F"/>
    <w:rsid w:val="0042013C"/>
    <w:rsid w:val="0042041D"/>
    <w:rsid w:val="00420A60"/>
    <w:rsid w:val="00420CCB"/>
    <w:rsid w:val="00420D30"/>
    <w:rsid w:val="00420DA2"/>
    <w:rsid w:val="00420FF4"/>
    <w:rsid w:val="0042106C"/>
    <w:rsid w:val="00421515"/>
    <w:rsid w:val="004215CE"/>
    <w:rsid w:val="00421A56"/>
    <w:rsid w:val="00421C6C"/>
    <w:rsid w:val="00422933"/>
    <w:rsid w:val="0042311F"/>
    <w:rsid w:val="0042319C"/>
    <w:rsid w:val="00423401"/>
    <w:rsid w:val="00423E36"/>
    <w:rsid w:val="004242A0"/>
    <w:rsid w:val="00425170"/>
    <w:rsid w:val="00426200"/>
    <w:rsid w:val="00426496"/>
    <w:rsid w:val="004272FF"/>
    <w:rsid w:val="00427559"/>
    <w:rsid w:val="00427F27"/>
    <w:rsid w:val="00430037"/>
    <w:rsid w:val="0043019B"/>
    <w:rsid w:val="00430361"/>
    <w:rsid w:val="00430393"/>
    <w:rsid w:val="00430397"/>
    <w:rsid w:val="004306B7"/>
    <w:rsid w:val="004307E5"/>
    <w:rsid w:val="004309DB"/>
    <w:rsid w:val="00430CC9"/>
    <w:rsid w:val="00430E57"/>
    <w:rsid w:val="00431812"/>
    <w:rsid w:val="00432520"/>
    <w:rsid w:val="00432799"/>
    <w:rsid w:val="00432ABA"/>
    <w:rsid w:val="00433357"/>
    <w:rsid w:val="00433BF1"/>
    <w:rsid w:val="0043413F"/>
    <w:rsid w:val="0043421F"/>
    <w:rsid w:val="00435456"/>
    <w:rsid w:val="004355D0"/>
    <w:rsid w:val="00436578"/>
    <w:rsid w:val="00436DE9"/>
    <w:rsid w:val="004373D5"/>
    <w:rsid w:val="0043742D"/>
    <w:rsid w:val="00437947"/>
    <w:rsid w:val="00437C0A"/>
    <w:rsid w:val="00440290"/>
    <w:rsid w:val="004408D2"/>
    <w:rsid w:val="0044194D"/>
    <w:rsid w:val="00441C6B"/>
    <w:rsid w:val="00442193"/>
    <w:rsid w:val="00442DDF"/>
    <w:rsid w:val="00442EB3"/>
    <w:rsid w:val="00442FC0"/>
    <w:rsid w:val="0044379E"/>
    <w:rsid w:val="00443840"/>
    <w:rsid w:val="00443BC8"/>
    <w:rsid w:val="00443CDD"/>
    <w:rsid w:val="0044405D"/>
    <w:rsid w:val="004441A3"/>
    <w:rsid w:val="00444793"/>
    <w:rsid w:val="00444ECB"/>
    <w:rsid w:val="0044580E"/>
    <w:rsid w:val="004458DF"/>
    <w:rsid w:val="00445A75"/>
    <w:rsid w:val="00445B59"/>
    <w:rsid w:val="00445DEA"/>
    <w:rsid w:val="0044602E"/>
    <w:rsid w:val="004462EF"/>
    <w:rsid w:val="00446627"/>
    <w:rsid w:val="004468B8"/>
    <w:rsid w:val="00450DF2"/>
    <w:rsid w:val="0045175D"/>
    <w:rsid w:val="00451ACB"/>
    <w:rsid w:val="0045237A"/>
    <w:rsid w:val="00452C1A"/>
    <w:rsid w:val="00453372"/>
    <w:rsid w:val="0045365D"/>
    <w:rsid w:val="00453A80"/>
    <w:rsid w:val="00453DDB"/>
    <w:rsid w:val="00453E52"/>
    <w:rsid w:val="004540D8"/>
    <w:rsid w:val="004548C9"/>
    <w:rsid w:val="00454A8E"/>
    <w:rsid w:val="0045584D"/>
    <w:rsid w:val="0045595A"/>
    <w:rsid w:val="0045599E"/>
    <w:rsid w:val="004563C3"/>
    <w:rsid w:val="00456842"/>
    <w:rsid w:val="00456C44"/>
    <w:rsid w:val="00456F1D"/>
    <w:rsid w:val="0045782C"/>
    <w:rsid w:val="00457AD6"/>
    <w:rsid w:val="00457C90"/>
    <w:rsid w:val="00460142"/>
    <w:rsid w:val="00460767"/>
    <w:rsid w:val="00460BAF"/>
    <w:rsid w:val="00460F7F"/>
    <w:rsid w:val="00461672"/>
    <w:rsid w:val="00461BA2"/>
    <w:rsid w:val="004623F3"/>
    <w:rsid w:val="00462630"/>
    <w:rsid w:val="00463828"/>
    <w:rsid w:val="00464DDC"/>
    <w:rsid w:val="004656A2"/>
    <w:rsid w:val="004657FD"/>
    <w:rsid w:val="004663C2"/>
    <w:rsid w:val="0046789A"/>
    <w:rsid w:val="00467A51"/>
    <w:rsid w:val="00467B4D"/>
    <w:rsid w:val="004707A2"/>
    <w:rsid w:val="00470A73"/>
    <w:rsid w:val="00471226"/>
    <w:rsid w:val="00471872"/>
    <w:rsid w:val="00471A2A"/>
    <w:rsid w:val="00471DA9"/>
    <w:rsid w:val="00471DBF"/>
    <w:rsid w:val="00471FCE"/>
    <w:rsid w:val="00472683"/>
    <w:rsid w:val="004727DF"/>
    <w:rsid w:val="00472C5F"/>
    <w:rsid w:val="00472C7F"/>
    <w:rsid w:val="00473225"/>
    <w:rsid w:val="004736AA"/>
    <w:rsid w:val="00473A29"/>
    <w:rsid w:val="00473C82"/>
    <w:rsid w:val="004741E8"/>
    <w:rsid w:val="004745A2"/>
    <w:rsid w:val="004749AA"/>
    <w:rsid w:val="00474B42"/>
    <w:rsid w:val="00474F3F"/>
    <w:rsid w:val="00475720"/>
    <w:rsid w:val="004757C3"/>
    <w:rsid w:val="00475818"/>
    <w:rsid w:val="00476350"/>
    <w:rsid w:val="00476714"/>
    <w:rsid w:val="00477218"/>
    <w:rsid w:val="00477483"/>
    <w:rsid w:val="00477764"/>
    <w:rsid w:val="00477FB2"/>
    <w:rsid w:val="004815DD"/>
    <w:rsid w:val="004816D3"/>
    <w:rsid w:val="004816F0"/>
    <w:rsid w:val="0048185A"/>
    <w:rsid w:val="00481E37"/>
    <w:rsid w:val="00481F71"/>
    <w:rsid w:val="0048218B"/>
    <w:rsid w:val="00482592"/>
    <w:rsid w:val="00482D69"/>
    <w:rsid w:val="00482F2B"/>
    <w:rsid w:val="0048311B"/>
    <w:rsid w:val="0048324A"/>
    <w:rsid w:val="0048426F"/>
    <w:rsid w:val="00484755"/>
    <w:rsid w:val="00484C2F"/>
    <w:rsid w:val="00484D45"/>
    <w:rsid w:val="00485082"/>
    <w:rsid w:val="004856D3"/>
    <w:rsid w:val="00485978"/>
    <w:rsid w:val="00485B8D"/>
    <w:rsid w:val="00485C39"/>
    <w:rsid w:val="00486888"/>
    <w:rsid w:val="00486EF1"/>
    <w:rsid w:val="004872A0"/>
    <w:rsid w:val="0048768E"/>
    <w:rsid w:val="00487CFB"/>
    <w:rsid w:val="004907D0"/>
    <w:rsid w:val="0049098A"/>
    <w:rsid w:val="00490E8F"/>
    <w:rsid w:val="004917D9"/>
    <w:rsid w:val="0049222B"/>
    <w:rsid w:val="0049264E"/>
    <w:rsid w:val="00492A9F"/>
    <w:rsid w:val="00492E51"/>
    <w:rsid w:val="004937C2"/>
    <w:rsid w:val="0049382B"/>
    <w:rsid w:val="00494954"/>
    <w:rsid w:val="004950FE"/>
    <w:rsid w:val="00495885"/>
    <w:rsid w:val="00495E05"/>
    <w:rsid w:val="00496230"/>
    <w:rsid w:val="0049680C"/>
    <w:rsid w:val="00496937"/>
    <w:rsid w:val="00496971"/>
    <w:rsid w:val="00497032"/>
    <w:rsid w:val="004972C4"/>
    <w:rsid w:val="0049779C"/>
    <w:rsid w:val="004977AE"/>
    <w:rsid w:val="00497A6D"/>
    <w:rsid w:val="004A046F"/>
    <w:rsid w:val="004A0DA9"/>
    <w:rsid w:val="004A18FB"/>
    <w:rsid w:val="004A1CBE"/>
    <w:rsid w:val="004A30FB"/>
    <w:rsid w:val="004A315A"/>
    <w:rsid w:val="004A33C9"/>
    <w:rsid w:val="004A39AF"/>
    <w:rsid w:val="004A3EB4"/>
    <w:rsid w:val="004A4690"/>
    <w:rsid w:val="004A4876"/>
    <w:rsid w:val="004A4FB6"/>
    <w:rsid w:val="004A5822"/>
    <w:rsid w:val="004A5D91"/>
    <w:rsid w:val="004A60CB"/>
    <w:rsid w:val="004A624F"/>
    <w:rsid w:val="004A6643"/>
    <w:rsid w:val="004A6AC9"/>
    <w:rsid w:val="004A6E87"/>
    <w:rsid w:val="004A7775"/>
    <w:rsid w:val="004A7AC2"/>
    <w:rsid w:val="004A7E7B"/>
    <w:rsid w:val="004B084E"/>
    <w:rsid w:val="004B08B2"/>
    <w:rsid w:val="004B1C04"/>
    <w:rsid w:val="004B1FBF"/>
    <w:rsid w:val="004B2A6C"/>
    <w:rsid w:val="004B2E1D"/>
    <w:rsid w:val="004B2F9E"/>
    <w:rsid w:val="004B3BA0"/>
    <w:rsid w:val="004B3EB3"/>
    <w:rsid w:val="004B3F95"/>
    <w:rsid w:val="004B4178"/>
    <w:rsid w:val="004B453F"/>
    <w:rsid w:val="004B5052"/>
    <w:rsid w:val="004B507F"/>
    <w:rsid w:val="004B50FD"/>
    <w:rsid w:val="004B5667"/>
    <w:rsid w:val="004B5810"/>
    <w:rsid w:val="004B594D"/>
    <w:rsid w:val="004B5FA1"/>
    <w:rsid w:val="004B6202"/>
    <w:rsid w:val="004B6353"/>
    <w:rsid w:val="004B64D7"/>
    <w:rsid w:val="004B71B2"/>
    <w:rsid w:val="004B7313"/>
    <w:rsid w:val="004B7550"/>
    <w:rsid w:val="004B7796"/>
    <w:rsid w:val="004B7A4C"/>
    <w:rsid w:val="004B7C8D"/>
    <w:rsid w:val="004C0AAE"/>
    <w:rsid w:val="004C0CB3"/>
    <w:rsid w:val="004C0E75"/>
    <w:rsid w:val="004C0FB0"/>
    <w:rsid w:val="004C133B"/>
    <w:rsid w:val="004C1454"/>
    <w:rsid w:val="004C14E4"/>
    <w:rsid w:val="004C1548"/>
    <w:rsid w:val="004C1FAD"/>
    <w:rsid w:val="004C22D8"/>
    <w:rsid w:val="004C2307"/>
    <w:rsid w:val="004C24F4"/>
    <w:rsid w:val="004C2694"/>
    <w:rsid w:val="004C269E"/>
    <w:rsid w:val="004C28EB"/>
    <w:rsid w:val="004C292B"/>
    <w:rsid w:val="004C2A9A"/>
    <w:rsid w:val="004C2B85"/>
    <w:rsid w:val="004C32C7"/>
    <w:rsid w:val="004C3985"/>
    <w:rsid w:val="004C536B"/>
    <w:rsid w:val="004C5882"/>
    <w:rsid w:val="004C58BA"/>
    <w:rsid w:val="004C5A05"/>
    <w:rsid w:val="004C5FFE"/>
    <w:rsid w:val="004C62EC"/>
    <w:rsid w:val="004C6546"/>
    <w:rsid w:val="004C6B6E"/>
    <w:rsid w:val="004C6CCC"/>
    <w:rsid w:val="004C7232"/>
    <w:rsid w:val="004C7315"/>
    <w:rsid w:val="004C74FA"/>
    <w:rsid w:val="004C75E1"/>
    <w:rsid w:val="004C771E"/>
    <w:rsid w:val="004C78E2"/>
    <w:rsid w:val="004C79EE"/>
    <w:rsid w:val="004C7D52"/>
    <w:rsid w:val="004D0032"/>
    <w:rsid w:val="004D012B"/>
    <w:rsid w:val="004D0D26"/>
    <w:rsid w:val="004D177C"/>
    <w:rsid w:val="004D1963"/>
    <w:rsid w:val="004D1D9F"/>
    <w:rsid w:val="004D31D3"/>
    <w:rsid w:val="004D3440"/>
    <w:rsid w:val="004D3A69"/>
    <w:rsid w:val="004D3ABA"/>
    <w:rsid w:val="004D4560"/>
    <w:rsid w:val="004D533A"/>
    <w:rsid w:val="004D54BD"/>
    <w:rsid w:val="004D56C5"/>
    <w:rsid w:val="004D5F1D"/>
    <w:rsid w:val="004D5FF7"/>
    <w:rsid w:val="004D68B1"/>
    <w:rsid w:val="004D7412"/>
    <w:rsid w:val="004D7ADD"/>
    <w:rsid w:val="004D7CA7"/>
    <w:rsid w:val="004D7F12"/>
    <w:rsid w:val="004E0524"/>
    <w:rsid w:val="004E0C72"/>
    <w:rsid w:val="004E0EDC"/>
    <w:rsid w:val="004E1422"/>
    <w:rsid w:val="004E1676"/>
    <w:rsid w:val="004E177B"/>
    <w:rsid w:val="004E1930"/>
    <w:rsid w:val="004E1938"/>
    <w:rsid w:val="004E2487"/>
    <w:rsid w:val="004E26D4"/>
    <w:rsid w:val="004E27FD"/>
    <w:rsid w:val="004E2AB2"/>
    <w:rsid w:val="004E2E2B"/>
    <w:rsid w:val="004E2EE1"/>
    <w:rsid w:val="004E35B2"/>
    <w:rsid w:val="004E3CC2"/>
    <w:rsid w:val="004E3D38"/>
    <w:rsid w:val="004E43CE"/>
    <w:rsid w:val="004E46F4"/>
    <w:rsid w:val="004E48FC"/>
    <w:rsid w:val="004E497C"/>
    <w:rsid w:val="004E49F6"/>
    <w:rsid w:val="004E54AC"/>
    <w:rsid w:val="004E5A7E"/>
    <w:rsid w:val="004E5A8E"/>
    <w:rsid w:val="004E5AA5"/>
    <w:rsid w:val="004E69C5"/>
    <w:rsid w:val="004E6B8D"/>
    <w:rsid w:val="004E791D"/>
    <w:rsid w:val="004E7C2E"/>
    <w:rsid w:val="004E7D95"/>
    <w:rsid w:val="004F1B4C"/>
    <w:rsid w:val="004F1E73"/>
    <w:rsid w:val="004F254B"/>
    <w:rsid w:val="004F2606"/>
    <w:rsid w:val="004F27FF"/>
    <w:rsid w:val="004F2B91"/>
    <w:rsid w:val="004F2BC4"/>
    <w:rsid w:val="004F2C74"/>
    <w:rsid w:val="004F3790"/>
    <w:rsid w:val="004F417A"/>
    <w:rsid w:val="004F419B"/>
    <w:rsid w:val="004F4D44"/>
    <w:rsid w:val="004F4E9F"/>
    <w:rsid w:val="004F527D"/>
    <w:rsid w:val="004F532C"/>
    <w:rsid w:val="004F58E6"/>
    <w:rsid w:val="004F5928"/>
    <w:rsid w:val="004F5F99"/>
    <w:rsid w:val="004F6B48"/>
    <w:rsid w:val="004F7234"/>
    <w:rsid w:val="004F77DD"/>
    <w:rsid w:val="004F7BE5"/>
    <w:rsid w:val="004F7C72"/>
    <w:rsid w:val="004F7C8A"/>
    <w:rsid w:val="0050025D"/>
    <w:rsid w:val="005003F3"/>
    <w:rsid w:val="0050146D"/>
    <w:rsid w:val="00501748"/>
    <w:rsid w:val="00501905"/>
    <w:rsid w:val="005027D4"/>
    <w:rsid w:val="00502957"/>
    <w:rsid w:val="00502E22"/>
    <w:rsid w:val="0050303F"/>
    <w:rsid w:val="00503872"/>
    <w:rsid w:val="00503BC1"/>
    <w:rsid w:val="00503F81"/>
    <w:rsid w:val="0050428F"/>
    <w:rsid w:val="00504494"/>
    <w:rsid w:val="0050464E"/>
    <w:rsid w:val="00504E47"/>
    <w:rsid w:val="00505259"/>
    <w:rsid w:val="00506351"/>
    <w:rsid w:val="00506956"/>
    <w:rsid w:val="00506A73"/>
    <w:rsid w:val="00507B7E"/>
    <w:rsid w:val="00511870"/>
    <w:rsid w:val="0051194A"/>
    <w:rsid w:val="00511B4F"/>
    <w:rsid w:val="00511DFF"/>
    <w:rsid w:val="00513C8F"/>
    <w:rsid w:val="00513E42"/>
    <w:rsid w:val="00513F62"/>
    <w:rsid w:val="0051438E"/>
    <w:rsid w:val="00514C73"/>
    <w:rsid w:val="00515461"/>
    <w:rsid w:val="0051555A"/>
    <w:rsid w:val="00515595"/>
    <w:rsid w:val="0051579D"/>
    <w:rsid w:val="00516557"/>
    <w:rsid w:val="00516DA1"/>
    <w:rsid w:val="00516DC2"/>
    <w:rsid w:val="00516F6E"/>
    <w:rsid w:val="00517070"/>
    <w:rsid w:val="0051754A"/>
    <w:rsid w:val="005175DC"/>
    <w:rsid w:val="00517783"/>
    <w:rsid w:val="005178AC"/>
    <w:rsid w:val="005205D6"/>
    <w:rsid w:val="00520798"/>
    <w:rsid w:val="00520996"/>
    <w:rsid w:val="00520D74"/>
    <w:rsid w:val="005218D4"/>
    <w:rsid w:val="005218D5"/>
    <w:rsid w:val="00521901"/>
    <w:rsid w:val="005225D4"/>
    <w:rsid w:val="00522750"/>
    <w:rsid w:val="0052303C"/>
    <w:rsid w:val="005234A8"/>
    <w:rsid w:val="005238D4"/>
    <w:rsid w:val="005239D4"/>
    <w:rsid w:val="00523B88"/>
    <w:rsid w:val="00523FFD"/>
    <w:rsid w:val="00524833"/>
    <w:rsid w:val="00524BCF"/>
    <w:rsid w:val="0052512C"/>
    <w:rsid w:val="0052565F"/>
    <w:rsid w:val="0052568D"/>
    <w:rsid w:val="00525D2C"/>
    <w:rsid w:val="00525E95"/>
    <w:rsid w:val="00526091"/>
    <w:rsid w:val="005262FA"/>
    <w:rsid w:val="00526CDC"/>
    <w:rsid w:val="0052717F"/>
    <w:rsid w:val="00527439"/>
    <w:rsid w:val="00527598"/>
    <w:rsid w:val="00527684"/>
    <w:rsid w:val="00527715"/>
    <w:rsid w:val="00527B6A"/>
    <w:rsid w:val="00527BA5"/>
    <w:rsid w:val="00527D4D"/>
    <w:rsid w:val="00530A49"/>
    <w:rsid w:val="00531B24"/>
    <w:rsid w:val="00531E2C"/>
    <w:rsid w:val="00531FFF"/>
    <w:rsid w:val="005320E3"/>
    <w:rsid w:val="00532170"/>
    <w:rsid w:val="0053218E"/>
    <w:rsid w:val="0053230B"/>
    <w:rsid w:val="00532FCD"/>
    <w:rsid w:val="00533211"/>
    <w:rsid w:val="0053328C"/>
    <w:rsid w:val="005334B3"/>
    <w:rsid w:val="005345EB"/>
    <w:rsid w:val="00534FD2"/>
    <w:rsid w:val="00535306"/>
    <w:rsid w:val="005358EB"/>
    <w:rsid w:val="00535BC6"/>
    <w:rsid w:val="005365E4"/>
    <w:rsid w:val="0053679A"/>
    <w:rsid w:val="00536B48"/>
    <w:rsid w:val="00536C37"/>
    <w:rsid w:val="00536CE8"/>
    <w:rsid w:val="00536F14"/>
    <w:rsid w:val="005377F7"/>
    <w:rsid w:val="00537816"/>
    <w:rsid w:val="00537E72"/>
    <w:rsid w:val="005400AD"/>
    <w:rsid w:val="00540460"/>
    <w:rsid w:val="00540AA3"/>
    <w:rsid w:val="00540DF6"/>
    <w:rsid w:val="00541076"/>
    <w:rsid w:val="005414B0"/>
    <w:rsid w:val="005419EC"/>
    <w:rsid w:val="00542771"/>
    <w:rsid w:val="00542892"/>
    <w:rsid w:val="00542915"/>
    <w:rsid w:val="00543090"/>
    <w:rsid w:val="00543B45"/>
    <w:rsid w:val="00543F41"/>
    <w:rsid w:val="00543F79"/>
    <w:rsid w:val="005441A4"/>
    <w:rsid w:val="005443ED"/>
    <w:rsid w:val="00544A3B"/>
    <w:rsid w:val="00544B39"/>
    <w:rsid w:val="00544E3B"/>
    <w:rsid w:val="00545C4D"/>
    <w:rsid w:val="00546300"/>
    <w:rsid w:val="005464BA"/>
    <w:rsid w:val="005466C7"/>
    <w:rsid w:val="00546876"/>
    <w:rsid w:val="005469C6"/>
    <w:rsid w:val="005472CD"/>
    <w:rsid w:val="005476A1"/>
    <w:rsid w:val="00550C4F"/>
    <w:rsid w:val="00550DC7"/>
    <w:rsid w:val="0055104C"/>
    <w:rsid w:val="005514E0"/>
    <w:rsid w:val="0055159E"/>
    <w:rsid w:val="00551603"/>
    <w:rsid w:val="005517F7"/>
    <w:rsid w:val="00551BA9"/>
    <w:rsid w:val="005525A5"/>
    <w:rsid w:val="005528D5"/>
    <w:rsid w:val="005529E5"/>
    <w:rsid w:val="00552CA4"/>
    <w:rsid w:val="00552EFD"/>
    <w:rsid w:val="00553660"/>
    <w:rsid w:val="0055383A"/>
    <w:rsid w:val="00553944"/>
    <w:rsid w:val="00553A77"/>
    <w:rsid w:val="00553A88"/>
    <w:rsid w:val="00553E71"/>
    <w:rsid w:val="0055418E"/>
    <w:rsid w:val="00554B90"/>
    <w:rsid w:val="0055544B"/>
    <w:rsid w:val="00555478"/>
    <w:rsid w:val="00555BEC"/>
    <w:rsid w:val="0055651D"/>
    <w:rsid w:val="00556B13"/>
    <w:rsid w:val="0055708E"/>
    <w:rsid w:val="005571AF"/>
    <w:rsid w:val="00557223"/>
    <w:rsid w:val="00557AED"/>
    <w:rsid w:val="00557B4E"/>
    <w:rsid w:val="00557F75"/>
    <w:rsid w:val="0056009C"/>
    <w:rsid w:val="0056020F"/>
    <w:rsid w:val="0056040A"/>
    <w:rsid w:val="00560585"/>
    <w:rsid w:val="00560A3C"/>
    <w:rsid w:val="00561DA4"/>
    <w:rsid w:val="00561FB5"/>
    <w:rsid w:val="00562211"/>
    <w:rsid w:val="00562427"/>
    <w:rsid w:val="0056258B"/>
    <w:rsid w:val="00562A3E"/>
    <w:rsid w:val="00562A99"/>
    <w:rsid w:val="00562AEF"/>
    <w:rsid w:val="00562F79"/>
    <w:rsid w:val="005631B9"/>
    <w:rsid w:val="005631E6"/>
    <w:rsid w:val="00563405"/>
    <w:rsid w:val="00563B2C"/>
    <w:rsid w:val="00563E4B"/>
    <w:rsid w:val="00564642"/>
    <w:rsid w:val="0056494B"/>
    <w:rsid w:val="00564E48"/>
    <w:rsid w:val="00564F4F"/>
    <w:rsid w:val="00565138"/>
    <w:rsid w:val="005651AC"/>
    <w:rsid w:val="00565594"/>
    <w:rsid w:val="0056588B"/>
    <w:rsid w:val="00566559"/>
    <w:rsid w:val="00566C90"/>
    <w:rsid w:val="00566F7F"/>
    <w:rsid w:val="00567575"/>
    <w:rsid w:val="005675F7"/>
    <w:rsid w:val="00567A1E"/>
    <w:rsid w:val="00567C98"/>
    <w:rsid w:val="00567F0A"/>
    <w:rsid w:val="00570353"/>
    <w:rsid w:val="0057050B"/>
    <w:rsid w:val="005707F4"/>
    <w:rsid w:val="005712C9"/>
    <w:rsid w:val="00571A26"/>
    <w:rsid w:val="00571B4C"/>
    <w:rsid w:val="00571D4D"/>
    <w:rsid w:val="005721E5"/>
    <w:rsid w:val="00572472"/>
    <w:rsid w:val="005727B4"/>
    <w:rsid w:val="00572C9E"/>
    <w:rsid w:val="00572D14"/>
    <w:rsid w:val="00573405"/>
    <w:rsid w:val="00573575"/>
    <w:rsid w:val="00573A80"/>
    <w:rsid w:val="00573F05"/>
    <w:rsid w:val="00573F54"/>
    <w:rsid w:val="00574060"/>
    <w:rsid w:val="005740B9"/>
    <w:rsid w:val="0057450C"/>
    <w:rsid w:val="00575FD6"/>
    <w:rsid w:val="005762B4"/>
    <w:rsid w:val="005763C5"/>
    <w:rsid w:val="005764DF"/>
    <w:rsid w:val="00576631"/>
    <w:rsid w:val="00576812"/>
    <w:rsid w:val="00576B33"/>
    <w:rsid w:val="00576C77"/>
    <w:rsid w:val="00577476"/>
    <w:rsid w:val="005778A3"/>
    <w:rsid w:val="005803C0"/>
    <w:rsid w:val="0058068E"/>
    <w:rsid w:val="00580921"/>
    <w:rsid w:val="00580DAB"/>
    <w:rsid w:val="00581B07"/>
    <w:rsid w:val="00581D76"/>
    <w:rsid w:val="00582314"/>
    <w:rsid w:val="00582416"/>
    <w:rsid w:val="005824B6"/>
    <w:rsid w:val="00582989"/>
    <w:rsid w:val="00582AEA"/>
    <w:rsid w:val="005830CD"/>
    <w:rsid w:val="005833E8"/>
    <w:rsid w:val="0058389C"/>
    <w:rsid w:val="005844D8"/>
    <w:rsid w:val="00584592"/>
    <w:rsid w:val="005849F7"/>
    <w:rsid w:val="00584E10"/>
    <w:rsid w:val="005850C5"/>
    <w:rsid w:val="005852BC"/>
    <w:rsid w:val="00585CFE"/>
    <w:rsid w:val="00585E64"/>
    <w:rsid w:val="00586571"/>
    <w:rsid w:val="00586E20"/>
    <w:rsid w:val="00586FB1"/>
    <w:rsid w:val="005875D9"/>
    <w:rsid w:val="00587768"/>
    <w:rsid w:val="005877EC"/>
    <w:rsid w:val="005879ED"/>
    <w:rsid w:val="00587C73"/>
    <w:rsid w:val="0059020B"/>
    <w:rsid w:val="0059034D"/>
    <w:rsid w:val="00590901"/>
    <w:rsid w:val="00590B45"/>
    <w:rsid w:val="00590FC6"/>
    <w:rsid w:val="005924A1"/>
    <w:rsid w:val="005924E1"/>
    <w:rsid w:val="00592E6A"/>
    <w:rsid w:val="0059339E"/>
    <w:rsid w:val="00593B1C"/>
    <w:rsid w:val="00594926"/>
    <w:rsid w:val="00594B4C"/>
    <w:rsid w:val="0059538B"/>
    <w:rsid w:val="00595679"/>
    <w:rsid w:val="005957B4"/>
    <w:rsid w:val="00595A08"/>
    <w:rsid w:val="00595BED"/>
    <w:rsid w:val="00595F59"/>
    <w:rsid w:val="00596029"/>
    <w:rsid w:val="00596465"/>
    <w:rsid w:val="005965DF"/>
    <w:rsid w:val="00596689"/>
    <w:rsid w:val="00596EF2"/>
    <w:rsid w:val="0059745A"/>
    <w:rsid w:val="00597BD9"/>
    <w:rsid w:val="00597CB0"/>
    <w:rsid w:val="00597F59"/>
    <w:rsid w:val="005A0101"/>
    <w:rsid w:val="005A0350"/>
    <w:rsid w:val="005A1018"/>
    <w:rsid w:val="005A1817"/>
    <w:rsid w:val="005A1EB1"/>
    <w:rsid w:val="005A2182"/>
    <w:rsid w:val="005A2A29"/>
    <w:rsid w:val="005A2B31"/>
    <w:rsid w:val="005A2ED9"/>
    <w:rsid w:val="005A3366"/>
    <w:rsid w:val="005A3A03"/>
    <w:rsid w:val="005A3B1F"/>
    <w:rsid w:val="005A3DDA"/>
    <w:rsid w:val="005A43FC"/>
    <w:rsid w:val="005A45FA"/>
    <w:rsid w:val="005A45FD"/>
    <w:rsid w:val="005A4B52"/>
    <w:rsid w:val="005A5120"/>
    <w:rsid w:val="005A5325"/>
    <w:rsid w:val="005A5518"/>
    <w:rsid w:val="005A5628"/>
    <w:rsid w:val="005A5823"/>
    <w:rsid w:val="005A595C"/>
    <w:rsid w:val="005A5F76"/>
    <w:rsid w:val="005A6014"/>
    <w:rsid w:val="005A645A"/>
    <w:rsid w:val="005A64FC"/>
    <w:rsid w:val="005A65B8"/>
    <w:rsid w:val="005A70AE"/>
    <w:rsid w:val="005A7329"/>
    <w:rsid w:val="005A735C"/>
    <w:rsid w:val="005A7EBB"/>
    <w:rsid w:val="005B0524"/>
    <w:rsid w:val="005B087D"/>
    <w:rsid w:val="005B0C1A"/>
    <w:rsid w:val="005B0D1C"/>
    <w:rsid w:val="005B1525"/>
    <w:rsid w:val="005B1FB6"/>
    <w:rsid w:val="005B2328"/>
    <w:rsid w:val="005B2836"/>
    <w:rsid w:val="005B2C46"/>
    <w:rsid w:val="005B2DE4"/>
    <w:rsid w:val="005B31A3"/>
    <w:rsid w:val="005B3EC5"/>
    <w:rsid w:val="005B3FE3"/>
    <w:rsid w:val="005B4247"/>
    <w:rsid w:val="005B451F"/>
    <w:rsid w:val="005B47B2"/>
    <w:rsid w:val="005B4B72"/>
    <w:rsid w:val="005B4B99"/>
    <w:rsid w:val="005B4CD6"/>
    <w:rsid w:val="005B4E8D"/>
    <w:rsid w:val="005B5928"/>
    <w:rsid w:val="005B5E65"/>
    <w:rsid w:val="005B6279"/>
    <w:rsid w:val="005B63EC"/>
    <w:rsid w:val="005B6AEF"/>
    <w:rsid w:val="005B70A6"/>
    <w:rsid w:val="005B76A6"/>
    <w:rsid w:val="005B77A7"/>
    <w:rsid w:val="005B7895"/>
    <w:rsid w:val="005B78C1"/>
    <w:rsid w:val="005B794F"/>
    <w:rsid w:val="005B7B26"/>
    <w:rsid w:val="005B7CFF"/>
    <w:rsid w:val="005C019D"/>
    <w:rsid w:val="005C0368"/>
    <w:rsid w:val="005C0CDB"/>
    <w:rsid w:val="005C14D7"/>
    <w:rsid w:val="005C1FBC"/>
    <w:rsid w:val="005C2162"/>
    <w:rsid w:val="005C2BCB"/>
    <w:rsid w:val="005C30B9"/>
    <w:rsid w:val="005C30CA"/>
    <w:rsid w:val="005C341E"/>
    <w:rsid w:val="005C397E"/>
    <w:rsid w:val="005C3A2E"/>
    <w:rsid w:val="005C47D1"/>
    <w:rsid w:val="005C4D80"/>
    <w:rsid w:val="005C4EFD"/>
    <w:rsid w:val="005C5599"/>
    <w:rsid w:val="005C5C8B"/>
    <w:rsid w:val="005C5F5A"/>
    <w:rsid w:val="005C5F80"/>
    <w:rsid w:val="005C6269"/>
    <w:rsid w:val="005C6395"/>
    <w:rsid w:val="005C64D2"/>
    <w:rsid w:val="005C669B"/>
    <w:rsid w:val="005C6E0F"/>
    <w:rsid w:val="005C76CF"/>
    <w:rsid w:val="005C779B"/>
    <w:rsid w:val="005D0065"/>
    <w:rsid w:val="005D0168"/>
    <w:rsid w:val="005D0376"/>
    <w:rsid w:val="005D08A4"/>
    <w:rsid w:val="005D115C"/>
    <w:rsid w:val="005D1354"/>
    <w:rsid w:val="005D1732"/>
    <w:rsid w:val="005D1C21"/>
    <w:rsid w:val="005D1E44"/>
    <w:rsid w:val="005D20C7"/>
    <w:rsid w:val="005D2449"/>
    <w:rsid w:val="005D278E"/>
    <w:rsid w:val="005D2858"/>
    <w:rsid w:val="005D2D77"/>
    <w:rsid w:val="005D35F5"/>
    <w:rsid w:val="005D38E6"/>
    <w:rsid w:val="005D44C9"/>
    <w:rsid w:val="005D4846"/>
    <w:rsid w:val="005D48E4"/>
    <w:rsid w:val="005D4F52"/>
    <w:rsid w:val="005D5C42"/>
    <w:rsid w:val="005D64E0"/>
    <w:rsid w:val="005D6986"/>
    <w:rsid w:val="005D7184"/>
    <w:rsid w:val="005D733A"/>
    <w:rsid w:val="005D7CFE"/>
    <w:rsid w:val="005E07B0"/>
    <w:rsid w:val="005E0A62"/>
    <w:rsid w:val="005E0F05"/>
    <w:rsid w:val="005E11E8"/>
    <w:rsid w:val="005E1375"/>
    <w:rsid w:val="005E170D"/>
    <w:rsid w:val="005E1942"/>
    <w:rsid w:val="005E1B69"/>
    <w:rsid w:val="005E2182"/>
    <w:rsid w:val="005E2382"/>
    <w:rsid w:val="005E24AC"/>
    <w:rsid w:val="005E34FA"/>
    <w:rsid w:val="005E38AF"/>
    <w:rsid w:val="005E4168"/>
    <w:rsid w:val="005E44F5"/>
    <w:rsid w:val="005E4CDD"/>
    <w:rsid w:val="005E4DF0"/>
    <w:rsid w:val="005E5282"/>
    <w:rsid w:val="005E52A2"/>
    <w:rsid w:val="005E52D9"/>
    <w:rsid w:val="005E5B86"/>
    <w:rsid w:val="005E5F0F"/>
    <w:rsid w:val="005E6260"/>
    <w:rsid w:val="005E68C1"/>
    <w:rsid w:val="005E6976"/>
    <w:rsid w:val="005E6BB2"/>
    <w:rsid w:val="005E7808"/>
    <w:rsid w:val="005F04A4"/>
    <w:rsid w:val="005F085E"/>
    <w:rsid w:val="005F0B7E"/>
    <w:rsid w:val="005F0E07"/>
    <w:rsid w:val="005F160A"/>
    <w:rsid w:val="005F1AFC"/>
    <w:rsid w:val="005F2100"/>
    <w:rsid w:val="005F2280"/>
    <w:rsid w:val="005F2BBA"/>
    <w:rsid w:val="005F3075"/>
    <w:rsid w:val="005F31F3"/>
    <w:rsid w:val="005F3738"/>
    <w:rsid w:val="005F3B1A"/>
    <w:rsid w:val="005F3FBC"/>
    <w:rsid w:val="005F4332"/>
    <w:rsid w:val="005F44E5"/>
    <w:rsid w:val="005F4513"/>
    <w:rsid w:val="005F45F5"/>
    <w:rsid w:val="005F48D7"/>
    <w:rsid w:val="005F4A3B"/>
    <w:rsid w:val="005F4B4D"/>
    <w:rsid w:val="005F4F07"/>
    <w:rsid w:val="005F555C"/>
    <w:rsid w:val="005F5C14"/>
    <w:rsid w:val="005F5D75"/>
    <w:rsid w:val="005F5EAA"/>
    <w:rsid w:val="005F6085"/>
    <w:rsid w:val="005F60D1"/>
    <w:rsid w:val="005F6155"/>
    <w:rsid w:val="005F62E7"/>
    <w:rsid w:val="005F6D00"/>
    <w:rsid w:val="005F729A"/>
    <w:rsid w:val="005F79B5"/>
    <w:rsid w:val="005F7E5A"/>
    <w:rsid w:val="0060000E"/>
    <w:rsid w:val="00600481"/>
    <w:rsid w:val="006016DB"/>
    <w:rsid w:val="00601A7D"/>
    <w:rsid w:val="00602A4F"/>
    <w:rsid w:val="00603279"/>
    <w:rsid w:val="006036B7"/>
    <w:rsid w:val="00603730"/>
    <w:rsid w:val="00604A80"/>
    <w:rsid w:val="006053E4"/>
    <w:rsid w:val="006055BA"/>
    <w:rsid w:val="006057F7"/>
    <w:rsid w:val="00606302"/>
    <w:rsid w:val="00606568"/>
    <w:rsid w:val="0060693D"/>
    <w:rsid w:val="00606E73"/>
    <w:rsid w:val="006072E3"/>
    <w:rsid w:val="006077D9"/>
    <w:rsid w:val="0060793F"/>
    <w:rsid w:val="00610654"/>
    <w:rsid w:val="0061096B"/>
    <w:rsid w:val="00610A15"/>
    <w:rsid w:val="006112D3"/>
    <w:rsid w:val="006113C2"/>
    <w:rsid w:val="006115D2"/>
    <w:rsid w:val="006121DB"/>
    <w:rsid w:val="0061224C"/>
    <w:rsid w:val="006131AE"/>
    <w:rsid w:val="0061439C"/>
    <w:rsid w:val="0061456D"/>
    <w:rsid w:val="006146AE"/>
    <w:rsid w:val="00614BCA"/>
    <w:rsid w:val="00614FEA"/>
    <w:rsid w:val="0061562E"/>
    <w:rsid w:val="0061572C"/>
    <w:rsid w:val="0061626A"/>
    <w:rsid w:val="00616744"/>
    <w:rsid w:val="00616C0E"/>
    <w:rsid w:val="00617121"/>
    <w:rsid w:val="00617191"/>
    <w:rsid w:val="00620884"/>
    <w:rsid w:val="006208D1"/>
    <w:rsid w:val="00621215"/>
    <w:rsid w:val="00621E74"/>
    <w:rsid w:val="006222FD"/>
    <w:rsid w:val="006228CB"/>
    <w:rsid w:val="006240BB"/>
    <w:rsid w:val="00624444"/>
    <w:rsid w:val="0062472F"/>
    <w:rsid w:val="00624D11"/>
    <w:rsid w:val="00624DCA"/>
    <w:rsid w:val="006250F4"/>
    <w:rsid w:val="00625700"/>
    <w:rsid w:val="00625C7A"/>
    <w:rsid w:val="00625CFF"/>
    <w:rsid w:val="006267AE"/>
    <w:rsid w:val="00626AC6"/>
    <w:rsid w:val="00626CA1"/>
    <w:rsid w:val="00626EB8"/>
    <w:rsid w:val="00627D75"/>
    <w:rsid w:val="006300C1"/>
    <w:rsid w:val="0063010E"/>
    <w:rsid w:val="00630BED"/>
    <w:rsid w:val="00630DAC"/>
    <w:rsid w:val="00631452"/>
    <w:rsid w:val="006317EF"/>
    <w:rsid w:val="00631B10"/>
    <w:rsid w:val="00631B5F"/>
    <w:rsid w:val="00631E72"/>
    <w:rsid w:val="006325E6"/>
    <w:rsid w:val="00632646"/>
    <w:rsid w:val="00632714"/>
    <w:rsid w:val="0063280B"/>
    <w:rsid w:val="00633370"/>
    <w:rsid w:val="00634891"/>
    <w:rsid w:val="00635113"/>
    <w:rsid w:val="00635817"/>
    <w:rsid w:val="00635BA6"/>
    <w:rsid w:val="006367F2"/>
    <w:rsid w:val="00636B69"/>
    <w:rsid w:val="00637237"/>
    <w:rsid w:val="006372E6"/>
    <w:rsid w:val="0063744A"/>
    <w:rsid w:val="00637510"/>
    <w:rsid w:val="00637BF3"/>
    <w:rsid w:val="006401E4"/>
    <w:rsid w:val="00640235"/>
    <w:rsid w:val="00640C8C"/>
    <w:rsid w:val="00640EC1"/>
    <w:rsid w:val="00641284"/>
    <w:rsid w:val="00641BB8"/>
    <w:rsid w:val="006425B9"/>
    <w:rsid w:val="00642BB7"/>
    <w:rsid w:val="00642E4E"/>
    <w:rsid w:val="00642EB1"/>
    <w:rsid w:val="0064301E"/>
    <w:rsid w:val="00643034"/>
    <w:rsid w:val="006430C9"/>
    <w:rsid w:val="0064310E"/>
    <w:rsid w:val="006434CD"/>
    <w:rsid w:val="00643784"/>
    <w:rsid w:val="006438E2"/>
    <w:rsid w:val="00643BEF"/>
    <w:rsid w:val="00644109"/>
    <w:rsid w:val="00644D57"/>
    <w:rsid w:val="00645072"/>
    <w:rsid w:val="0064567F"/>
    <w:rsid w:val="0064582C"/>
    <w:rsid w:val="006460C1"/>
    <w:rsid w:val="006462D3"/>
    <w:rsid w:val="006469A4"/>
    <w:rsid w:val="00646DBB"/>
    <w:rsid w:val="00646DE1"/>
    <w:rsid w:val="00646FFD"/>
    <w:rsid w:val="00647029"/>
    <w:rsid w:val="006470A5"/>
    <w:rsid w:val="00647E08"/>
    <w:rsid w:val="00647EE1"/>
    <w:rsid w:val="0065000E"/>
    <w:rsid w:val="00650458"/>
    <w:rsid w:val="0065077E"/>
    <w:rsid w:val="00651212"/>
    <w:rsid w:val="006514C5"/>
    <w:rsid w:val="00651F12"/>
    <w:rsid w:val="006526E3"/>
    <w:rsid w:val="00652E20"/>
    <w:rsid w:val="00652EDD"/>
    <w:rsid w:val="00653715"/>
    <w:rsid w:val="006547AE"/>
    <w:rsid w:val="00654EE5"/>
    <w:rsid w:val="006550A0"/>
    <w:rsid w:val="00655B3A"/>
    <w:rsid w:val="00656346"/>
    <w:rsid w:val="006563EA"/>
    <w:rsid w:val="00657347"/>
    <w:rsid w:val="00657876"/>
    <w:rsid w:val="00657B11"/>
    <w:rsid w:val="00657C57"/>
    <w:rsid w:val="0066053E"/>
    <w:rsid w:val="00660B50"/>
    <w:rsid w:val="00660D3F"/>
    <w:rsid w:val="006610D6"/>
    <w:rsid w:val="00661757"/>
    <w:rsid w:val="006620E0"/>
    <w:rsid w:val="006624F9"/>
    <w:rsid w:val="00662663"/>
    <w:rsid w:val="00662ABD"/>
    <w:rsid w:val="00663051"/>
    <w:rsid w:val="0066323D"/>
    <w:rsid w:val="00663487"/>
    <w:rsid w:val="006637D8"/>
    <w:rsid w:val="00663A03"/>
    <w:rsid w:val="00663B4B"/>
    <w:rsid w:val="00664871"/>
    <w:rsid w:val="0066498E"/>
    <w:rsid w:val="006652CF"/>
    <w:rsid w:val="006658E3"/>
    <w:rsid w:val="00665924"/>
    <w:rsid w:val="00665AEE"/>
    <w:rsid w:val="00665C01"/>
    <w:rsid w:val="00667A64"/>
    <w:rsid w:val="00667D6E"/>
    <w:rsid w:val="00667DC3"/>
    <w:rsid w:val="00667F37"/>
    <w:rsid w:val="0067022E"/>
    <w:rsid w:val="006704D8"/>
    <w:rsid w:val="00670602"/>
    <w:rsid w:val="0067066D"/>
    <w:rsid w:val="006708C8"/>
    <w:rsid w:val="00670ADF"/>
    <w:rsid w:val="00670CD3"/>
    <w:rsid w:val="00670ECF"/>
    <w:rsid w:val="00671496"/>
    <w:rsid w:val="00671811"/>
    <w:rsid w:val="00671DAF"/>
    <w:rsid w:val="00671EB6"/>
    <w:rsid w:val="006721AE"/>
    <w:rsid w:val="006723EA"/>
    <w:rsid w:val="0067267F"/>
    <w:rsid w:val="0067289B"/>
    <w:rsid w:val="00672AC4"/>
    <w:rsid w:val="00672F94"/>
    <w:rsid w:val="00673079"/>
    <w:rsid w:val="00673387"/>
    <w:rsid w:val="006733FD"/>
    <w:rsid w:val="006736AE"/>
    <w:rsid w:val="00673BBD"/>
    <w:rsid w:val="00673CC7"/>
    <w:rsid w:val="00673CDB"/>
    <w:rsid w:val="00673D1C"/>
    <w:rsid w:val="006744A7"/>
    <w:rsid w:val="006746EA"/>
    <w:rsid w:val="006747FD"/>
    <w:rsid w:val="00674917"/>
    <w:rsid w:val="0067491F"/>
    <w:rsid w:val="00674C1F"/>
    <w:rsid w:val="00674E32"/>
    <w:rsid w:val="0067509B"/>
    <w:rsid w:val="00675D4E"/>
    <w:rsid w:val="00675FAB"/>
    <w:rsid w:val="006766E4"/>
    <w:rsid w:val="00677176"/>
    <w:rsid w:val="0067749D"/>
    <w:rsid w:val="00677806"/>
    <w:rsid w:val="00677988"/>
    <w:rsid w:val="00677B05"/>
    <w:rsid w:val="00677EAA"/>
    <w:rsid w:val="0068022C"/>
    <w:rsid w:val="006802BB"/>
    <w:rsid w:val="006809B0"/>
    <w:rsid w:val="00680DFA"/>
    <w:rsid w:val="006812FF"/>
    <w:rsid w:val="0068131C"/>
    <w:rsid w:val="00681C53"/>
    <w:rsid w:val="00681CB3"/>
    <w:rsid w:val="00681DAB"/>
    <w:rsid w:val="00681F3D"/>
    <w:rsid w:val="00682579"/>
    <w:rsid w:val="0068268C"/>
    <w:rsid w:val="0068334C"/>
    <w:rsid w:val="00683459"/>
    <w:rsid w:val="00683827"/>
    <w:rsid w:val="006838CF"/>
    <w:rsid w:val="006839BD"/>
    <w:rsid w:val="00683C37"/>
    <w:rsid w:val="00683FF3"/>
    <w:rsid w:val="00684380"/>
    <w:rsid w:val="00684511"/>
    <w:rsid w:val="006845BC"/>
    <w:rsid w:val="00684F14"/>
    <w:rsid w:val="006858E2"/>
    <w:rsid w:val="00685A1F"/>
    <w:rsid w:val="00685B85"/>
    <w:rsid w:val="00685FEA"/>
    <w:rsid w:val="006864C0"/>
    <w:rsid w:val="006866F3"/>
    <w:rsid w:val="006867CF"/>
    <w:rsid w:val="00686924"/>
    <w:rsid w:val="00687981"/>
    <w:rsid w:val="00687C5D"/>
    <w:rsid w:val="006908EB"/>
    <w:rsid w:val="00690D03"/>
    <w:rsid w:val="00691090"/>
    <w:rsid w:val="0069163A"/>
    <w:rsid w:val="00691D98"/>
    <w:rsid w:val="00691F2E"/>
    <w:rsid w:val="0069211A"/>
    <w:rsid w:val="00692B64"/>
    <w:rsid w:val="00692B93"/>
    <w:rsid w:val="00692BD9"/>
    <w:rsid w:val="00692D84"/>
    <w:rsid w:val="00693357"/>
    <w:rsid w:val="00693AE7"/>
    <w:rsid w:val="006946CD"/>
    <w:rsid w:val="0069472B"/>
    <w:rsid w:val="00694B6E"/>
    <w:rsid w:val="006955E3"/>
    <w:rsid w:val="00696039"/>
    <w:rsid w:val="00696094"/>
    <w:rsid w:val="00696575"/>
    <w:rsid w:val="00697E9D"/>
    <w:rsid w:val="006A0542"/>
    <w:rsid w:val="006A0A2D"/>
    <w:rsid w:val="006A12C4"/>
    <w:rsid w:val="006A1662"/>
    <w:rsid w:val="006A1A26"/>
    <w:rsid w:val="006A1BAD"/>
    <w:rsid w:val="006A20CE"/>
    <w:rsid w:val="006A21B3"/>
    <w:rsid w:val="006A269A"/>
    <w:rsid w:val="006A2CEF"/>
    <w:rsid w:val="006A36CF"/>
    <w:rsid w:val="006A3768"/>
    <w:rsid w:val="006A3B1B"/>
    <w:rsid w:val="006A3BEA"/>
    <w:rsid w:val="006A3C52"/>
    <w:rsid w:val="006A3C64"/>
    <w:rsid w:val="006A3CE7"/>
    <w:rsid w:val="006A3F10"/>
    <w:rsid w:val="006A43A7"/>
    <w:rsid w:val="006A44A1"/>
    <w:rsid w:val="006A44BB"/>
    <w:rsid w:val="006A44EC"/>
    <w:rsid w:val="006A5030"/>
    <w:rsid w:val="006A597B"/>
    <w:rsid w:val="006A5C67"/>
    <w:rsid w:val="006A60B4"/>
    <w:rsid w:val="006A61F7"/>
    <w:rsid w:val="006A64FD"/>
    <w:rsid w:val="006A794C"/>
    <w:rsid w:val="006B0B28"/>
    <w:rsid w:val="006B1AF4"/>
    <w:rsid w:val="006B1D5C"/>
    <w:rsid w:val="006B26F9"/>
    <w:rsid w:val="006B2BF8"/>
    <w:rsid w:val="006B2FCA"/>
    <w:rsid w:val="006B310A"/>
    <w:rsid w:val="006B3BDF"/>
    <w:rsid w:val="006B3C47"/>
    <w:rsid w:val="006B3E42"/>
    <w:rsid w:val="006B3E8A"/>
    <w:rsid w:val="006B437C"/>
    <w:rsid w:val="006B445C"/>
    <w:rsid w:val="006B47FE"/>
    <w:rsid w:val="006B48E8"/>
    <w:rsid w:val="006B504A"/>
    <w:rsid w:val="006B55CD"/>
    <w:rsid w:val="006B58F8"/>
    <w:rsid w:val="006B5A72"/>
    <w:rsid w:val="006B6500"/>
    <w:rsid w:val="006B6A4C"/>
    <w:rsid w:val="006B6B20"/>
    <w:rsid w:val="006B6CDD"/>
    <w:rsid w:val="006B6E83"/>
    <w:rsid w:val="006B71E1"/>
    <w:rsid w:val="006B73BC"/>
    <w:rsid w:val="006C000A"/>
    <w:rsid w:val="006C053B"/>
    <w:rsid w:val="006C1189"/>
    <w:rsid w:val="006C14EB"/>
    <w:rsid w:val="006C14F6"/>
    <w:rsid w:val="006C1565"/>
    <w:rsid w:val="006C1908"/>
    <w:rsid w:val="006C1CDF"/>
    <w:rsid w:val="006C1E6B"/>
    <w:rsid w:val="006C2A2D"/>
    <w:rsid w:val="006C2ADA"/>
    <w:rsid w:val="006C2D61"/>
    <w:rsid w:val="006C334B"/>
    <w:rsid w:val="006C4093"/>
    <w:rsid w:val="006C40EF"/>
    <w:rsid w:val="006C46E2"/>
    <w:rsid w:val="006C4819"/>
    <w:rsid w:val="006C6B8A"/>
    <w:rsid w:val="006C71C3"/>
    <w:rsid w:val="006C76AA"/>
    <w:rsid w:val="006C797C"/>
    <w:rsid w:val="006C7F99"/>
    <w:rsid w:val="006D02EA"/>
    <w:rsid w:val="006D03F2"/>
    <w:rsid w:val="006D03F4"/>
    <w:rsid w:val="006D04B1"/>
    <w:rsid w:val="006D0763"/>
    <w:rsid w:val="006D0C78"/>
    <w:rsid w:val="006D0CC3"/>
    <w:rsid w:val="006D1913"/>
    <w:rsid w:val="006D20EE"/>
    <w:rsid w:val="006D2140"/>
    <w:rsid w:val="006D2794"/>
    <w:rsid w:val="006D2F21"/>
    <w:rsid w:val="006D3062"/>
    <w:rsid w:val="006D36A0"/>
    <w:rsid w:val="006D3728"/>
    <w:rsid w:val="006D3FEA"/>
    <w:rsid w:val="006D4161"/>
    <w:rsid w:val="006D4734"/>
    <w:rsid w:val="006D4737"/>
    <w:rsid w:val="006D48F2"/>
    <w:rsid w:val="006D49E4"/>
    <w:rsid w:val="006D5130"/>
    <w:rsid w:val="006D5B76"/>
    <w:rsid w:val="006D60F2"/>
    <w:rsid w:val="006D7400"/>
    <w:rsid w:val="006D77FB"/>
    <w:rsid w:val="006D7B43"/>
    <w:rsid w:val="006D7C5E"/>
    <w:rsid w:val="006E09A1"/>
    <w:rsid w:val="006E122C"/>
    <w:rsid w:val="006E15AB"/>
    <w:rsid w:val="006E1664"/>
    <w:rsid w:val="006E1D10"/>
    <w:rsid w:val="006E2093"/>
    <w:rsid w:val="006E21C1"/>
    <w:rsid w:val="006E2850"/>
    <w:rsid w:val="006E31B3"/>
    <w:rsid w:val="006E3DC9"/>
    <w:rsid w:val="006E40C1"/>
    <w:rsid w:val="006E4B32"/>
    <w:rsid w:val="006E4E1A"/>
    <w:rsid w:val="006E50BF"/>
    <w:rsid w:val="006E55A7"/>
    <w:rsid w:val="006E57EC"/>
    <w:rsid w:val="006E60CC"/>
    <w:rsid w:val="006E60F1"/>
    <w:rsid w:val="006E6E1E"/>
    <w:rsid w:val="006E73F8"/>
    <w:rsid w:val="006E774A"/>
    <w:rsid w:val="006E7B37"/>
    <w:rsid w:val="006F0B80"/>
    <w:rsid w:val="006F10A7"/>
    <w:rsid w:val="006F168D"/>
    <w:rsid w:val="006F1976"/>
    <w:rsid w:val="006F2032"/>
    <w:rsid w:val="006F2538"/>
    <w:rsid w:val="006F3168"/>
    <w:rsid w:val="006F32EB"/>
    <w:rsid w:val="006F38A4"/>
    <w:rsid w:val="006F38EB"/>
    <w:rsid w:val="006F39D1"/>
    <w:rsid w:val="006F3E0C"/>
    <w:rsid w:val="006F4AF0"/>
    <w:rsid w:val="006F5768"/>
    <w:rsid w:val="006F5943"/>
    <w:rsid w:val="006F6545"/>
    <w:rsid w:val="006F6684"/>
    <w:rsid w:val="006F7052"/>
    <w:rsid w:val="006F728A"/>
    <w:rsid w:val="006F75B1"/>
    <w:rsid w:val="006F75F9"/>
    <w:rsid w:val="006F7ACB"/>
    <w:rsid w:val="006F7F30"/>
    <w:rsid w:val="0070008C"/>
    <w:rsid w:val="007000B9"/>
    <w:rsid w:val="007003C2"/>
    <w:rsid w:val="007004AA"/>
    <w:rsid w:val="007006CD"/>
    <w:rsid w:val="00700818"/>
    <w:rsid w:val="00700B55"/>
    <w:rsid w:val="00700C6D"/>
    <w:rsid w:val="00700F10"/>
    <w:rsid w:val="00701163"/>
    <w:rsid w:val="0070176A"/>
    <w:rsid w:val="007018E5"/>
    <w:rsid w:val="00701C59"/>
    <w:rsid w:val="00701E93"/>
    <w:rsid w:val="0070258B"/>
    <w:rsid w:val="007030F7"/>
    <w:rsid w:val="00703DC8"/>
    <w:rsid w:val="00704316"/>
    <w:rsid w:val="0070446D"/>
    <w:rsid w:val="00704798"/>
    <w:rsid w:val="00704D59"/>
    <w:rsid w:val="00705559"/>
    <w:rsid w:val="007057CB"/>
    <w:rsid w:val="0070581A"/>
    <w:rsid w:val="00705916"/>
    <w:rsid w:val="00705A9B"/>
    <w:rsid w:val="00705E4C"/>
    <w:rsid w:val="0070622F"/>
    <w:rsid w:val="00706285"/>
    <w:rsid w:val="00707547"/>
    <w:rsid w:val="00707571"/>
    <w:rsid w:val="007076A5"/>
    <w:rsid w:val="007079CF"/>
    <w:rsid w:val="007103E4"/>
    <w:rsid w:val="00710538"/>
    <w:rsid w:val="00710AF0"/>
    <w:rsid w:val="007111AB"/>
    <w:rsid w:val="00711846"/>
    <w:rsid w:val="0071192F"/>
    <w:rsid w:val="00711941"/>
    <w:rsid w:val="00712055"/>
    <w:rsid w:val="00712771"/>
    <w:rsid w:val="007127BF"/>
    <w:rsid w:val="00712B2C"/>
    <w:rsid w:val="00712B7D"/>
    <w:rsid w:val="007135B9"/>
    <w:rsid w:val="0071366E"/>
    <w:rsid w:val="00713709"/>
    <w:rsid w:val="00713F66"/>
    <w:rsid w:val="0071406F"/>
    <w:rsid w:val="0071428E"/>
    <w:rsid w:val="0071459F"/>
    <w:rsid w:val="0071492D"/>
    <w:rsid w:val="007151A5"/>
    <w:rsid w:val="007152FC"/>
    <w:rsid w:val="00715E8F"/>
    <w:rsid w:val="0071617A"/>
    <w:rsid w:val="007164A6"/>
    <w:rsid w:val="00716995"/>
    <w:rsid w:val="00716BEA"/>
    <w:rsid w:val="00717084"/>
    <w:rsid w:val="00720AD8"/>
    <w:rsid w:val="00721E3F"/>
    <w:rsid w:val="007222B8"/>
    <w:rsid w:val="00722843"/>
    <w:rsid w:val="00722FB3"/>
    <w:rsid w:val="0072365A"/>
    <w:rsid w:val="007238CB"/>
    <w:rsid w:val="007238ED"/>
    <w:rsid w:val="00723A26"/>
    <w:rsid w:val="00723C5D"/>
    <w:rsid w:val="00725436"/>
    <w:rsid w:val="00725DDC"/>
    <w:rsid w:val="00726A86"/>
    <w:rsid w:val="00726D3E"/>
    <w:rsid w:val="00726F6B"/>
    <w:rsid w:val="00730594"/>
    <w:rsid w:val="007305CE"/>
    <w:rsid w:val="00731548"/>
    <w:rsid w:val="0073178D"/>
    <w:rsid w:val="00731C67"/>
    <w:rsid w:val="0073209B"/>
    <w:rsid w:val="00732D27"/>
    <w:rsid w:val="00732E40"/>
    <w:rsid w:val="007338A5"/>
    <w:rsid w:val="007346A0"/>
    <w:rsid w:val="00734D99"/>
    <w:rsid w:val="00735254"/>
    <w:rsid w:val="007358DB"/>
    <w:rsid w:val="00735A53"/>
    <w:rsid w:val="00735C66"/>
    <w:rsid w:val="00736018"/>
    <w:rsid w:val="0073644A"/>
    <w:rsid w:val="007365F2"/>
    <w:rsid w:val="00736615"/>
    <w:rsid w:val="00736921"/>
    <w:rsid w:val="007372D1"/>
    <w:rsid w:val="007379CA"/>
    <w:rsid w:val="00737B8B"/>
    <w:rsid w:val="00737D35"/>
    <w:rsid w:val="00737DBB"/>
    <w:rsid w:val="00740007"/>
    <w:rsid w:val="007400E0"/>
    <w:rsid w:val="00740602"/>
    <w:rsid w:val="00741B33"/>
    <w:rsid w:val="0074298D"/>
    <w:rsid w:val="00742A10"/>
    <w:rsid w:val="00742EDA"/>
    <w:rsid w:val="00742FC9"/>
    <w:rsid w:val="00743092"/>
    <w:rsid w:val="0074382B"/>
    <w:rsid w:val="00743BB3"/>
    <w:rsid w:val="00744AAC"/>
    <w:rsid w:val="00744CCD"/>
    <w:rsid w:val="00744D0D"/>
    <w:rsid w:val="00744EEA"/>
    <w:rsid w:val="00744F2D"/>
    <w:rsid w:val="0074581B"/>
    <w:rsid w:val="00745AE5"/>
    <w:rsid w:val="007460C1"/>
    <w:rsid w:val="0074611C"/>
    <w:rsid w:val="007466D4"/>
    <w:rsid w:val="00746C2E"/>
    <w:rsid w:val="00746FAA"/>
    <w:rsid w:val="00746FBA"/>
    <w:rsid w:val="00747402"/>
    <w:rsid w:val="0074784B"/>
    <w:rsid w:val="0075023C"/>
    <w:rsid w:val="00750B53"/>
    <w:rsid w:val="00750F08"/>
    <w:rsid w:val="00750F9E"/>
    <w:rsid w:val="007512C3"/>
    <w:rsid w:val="00751645"/>
    <w:rsid w:val="00751C49"/>
    <w:rsid w:val="00751E27"/>
    <w:rsid w:val="00752BA1"/>
    <w:rsid w:val="00752D63"/>
    <w:rsid w:val="007530E3"/>
    <w:rsid w:val="00753292"/>
    <w:rsid w:val="00753372"/>
    <w:rsid w:val="00753521"/>
    <w:rsid w:val="00753ADF"/>
    <w:rsid w:val="00753C32"/>
    <w:rsid w:val="007541C7"/>
    <w:rsid w:val="00754EE8"/>
    <w:rsid w:val="007550DA"/>
    <w:rsid w:val="007551C2"/>
    <w:rsid w:val="00755398"/>
    <w:rsid w:val="00755511"/>
    <w:rsid w:val="007557A1"/>
    <w:rsid w:val="007560B8"/>
    <w:rsid w:val="007572EE"/>
    <w:rsid w:val="00757791"/>
    <w:rsid w:val="00757F32"/>
    <w:rsid w:val="00760010"/>
    <w:rsid w:val="007602BE"/>
    <w:rsid w:val="007605CE"/>
    <w:rsid w:val="00761005"/>
    <w:rsid w:val="0076113E"/>
    <w:rsid w:val="00761C91"/>
    <w:rsid w:val="00761FC7"/>
    <w:rsid w:val="007622CF"/>
    <w:rsid w:val="00762517"/>
    <w:rsid w:val="00762875"/>
    <w:rsid w:val="00762C7A"/>
    <w:rsid w:val="00762E72"/>
    <w:rsid w:val="00764972"/>
    <w:rsid w:val="00764BF2"/>
    <w:rsid w:val="00764F3C"/>
    <w:rsid w:val="00765037"/>
    <w:rsid w:val="007652A0"/>
    <w:rsid w:val="007654A7"/>
    <w:rsid w:val="00765C3F"/>
    <w:rsid w:val="00765E59"/>
    <w:rsid w:val="00766AB0"/>
    <w:rsid w:val="00766B15"/>
    <w:rsid w:val="00766D2B"/>
    <w:rsid w:val="00767A6D"/>
    <w:rsid w:val="00767EBB"/>
    <w:rsid w:val="00767F2C"/>
    <w:rsid w:val="0077053D"/>
    <w:rsid w:val="00770705"/>
    <w:rsid w:val="00771122"/>
    <w:rsid w:val="007713FA"/>
    <w:rsid w:val="00772FE8"/>
    <w:rsid w:val="00773296"/>
    <w:rsid w:val="00773AC1"/>
    <w:rsid w:val="00773DDB"/>
    <w:rsid w:val="00773ED1"/>
    <w:rsid w:val="00774B35"/>
    <w:rsid w:val="00774C01"/>
    <w:rsid w:val="00775561"/>
    <w:rsid w:val="0077684F"/>
    <w:rsid w:val="00776B81"/>
    <w:rsid w:val="00777605"/>
    <w:rsid w:val="00777CB4"/>
    <w:rsid w:val="00777E69"/>
    <w:rsid w:val="00777F3D"/>
    <w:rsid w:val="00780235"/>
    <w:rsid w:val="0078054C"/>
    <w:rsid w:val="00780F9A"/>
    <w:rsid w:val="00781135"/>
    <w:rsid w:val="0078240B"/>
    <w:rsid w:val="00783261"/>
    <w:rsid w:val="0078408F"/>
    <w:rsid w:val="00784703"/>
    <w:rsid w:val="00784E11"/>
    <w:rsid w:val="00784E93"/>
    <w:rsid w:val="00784F3E"/>
    <w:rsid w:val="00785687"/>
    <w:rsid w:val="00785884"/>
    <w:rsid w:val="007868A3"/>
    <w:rsid w:val="007869DD"/>
    <w:rsid w:val="00787661"/>
    <w:rsid w:val="00787788"/>
    <w:rsid w:val="00787C17"/>
    <w:rsid w:val="00787C78"/>
    <w:rsid w:val="00787FD3"/>
    <w:rsid w:val="00790052"/>
    <w:rsid w:val="007901E9"/>
    <w:rsid w:val="007906AB"/>
    <w:rsid w:val="00790C52"/>
    <w:rsid w:val="00790DCD"/>
    <w:rsid w:val="00790EB4"/>
    <w:rsid w:val="00790F49"/>
    <w:rsid w:val="007912F7"/>
    <w:rsid w:val="007913F8"/>
    <w:rsid w:val="00791723"/>
    <w:rsid w:val="00791880"/>
    <w:rsid w:val="00791EA9"/>
    <w:rsid w:val="007926C4"/>
    <w:rsid w:val="00792953"/>
    <w:rsid w:val="00792E39"/>
    <w:rsid w:val="007930EA"/>
    <w:rsid w:val="007931E0"/>
    <w:rsid w:val="0079372F"/>
    <w:rsid w:val="00793FDB"/>
    <w:rsid w:val="00794481"/>
    <w:rsid w:val="00794D2F"/>
    <w:rsid w:val="00794EBB"/>
    <w:rsid w:val="00795520"/>
    <w:rsid w:val="007957F8"/>
    <w:rsid w:val="00795B2A"/>
    <w:rsid w:val="00795BB7"/>
    <w:rsid w:val="00796094"/>
    <w:rsid w:val="0079691C"/>
    <w:rsid w:val="007978F9"/>
    <w:rsid w:val="007A0288"/>
    <w:rsid w:val="007A0498"/>
    <w:rsid w:val="007A04A7"/>
    <w:rsid w:val="007A0F31"/>
    <w:rsid w:val="007A12AD"/>
    <w:rsid w:val="007A19AB"/>
    <w:rsid w:val="007A1F22"/>
    <w:rsid w:val="007A203A"/>
    <w:rsid w:val="007A2553"/>
    <w:rsid w:val="007A2F6D"/>
    <w:rsid w:val="007A38EF"/>
    <w:rsid w:val="007A3D48"/>
    <w:rsid w:val="007A3F0F"/>
    <w:rsid w:val="007A441B"/>
    <w:rsid w:val="007A4784"/>
    <w:rsid w:val="007A50A0"/>
    <w:rsid w:val="007A530C"/>
    <w:rsid w:val="007A5849"/>
    <w:rsid w:val="007A5A0B"/>
    <w:rsid w:val="007A60FD"/>
    <w:rsid w:val="007A6252"/>
    <w:rsid w:val="007A70A3"/>
    <w:rsid w:val="007A713D"/>
    <w:rsid w:val="007A76BB"/>
    <w:rsid w:val="007A78FB"/>
    <w:rsid w:val="007A7DA8"/>
    <w:rsid w:val="007B0D11"/>
    <w:rsid w:val="007B0F22"/>
    <w:rsid w:val="007B0F9A"/>
    <w:rsid w:val="007B0FCE"/>
    <w:rsid w:val="007B110C"/>
    <w:rsid w:val="007B1221"/>
    <w:rsid w:val="007B1324"/>
    <w:rsid w:val="007B190E"/>
    <w:rsid w:val="007B1D1C"/>
    <w:rsid w:val="007B1D37"/>
    <w:rsid w:val="007B29CF"/>
    <w:rsid w:val="007B2A83"/>
    <w:rsid w:val="007B2BD6"/>
    <w:rsid w:val="007B33CE"/>
    <w:rsid w:val="007B3DD2"/>
    <w:rsid w:val="007B3ED9"/>
    <w:rsid w:val="007B4179"/>
    <w:rsid w:val="007B4BAA"/>
    <w:rsid w:val="007B5023"/>
    <w:rsid w:val="007B5248"/>
    <w:rsid w:val="007B5379"/>
    <w:rsid w:val="007B577F"/>
    <w:rsid w:val="007B5FB2"/>
    <w:rsid w:val="007B6121"/>
    <w:rsid w:val="007B6A6E"/>
    <w:rsid w:val="007B6E1C"/>
    <w:rsid w:val="007B7237"/>
    <w:rsid w:val="007B735F"/>
    <w:rsid w:val="007B794C"/>
    <w:rsid w:val="007B7EF0"/>
    <w:rsid w:val="007B7F7E"/>
    <w:rsid w:val="007C02F6"/>
    <w:rsid w:val="007C04D9"/>
    <w:rsid w:val="007C06E6"/>
    <w:rsid w:val="007C08EA"/>
    <w:rsid w:val="007C0AF1"/>
    <w:rsid w:val="007C0D42"/>
    <w:rsid w:val="007C0E61"/>
    <w:rsid w:val="007C0F9B"/>
    <w:rsid w:val="007C15E1"/>
    <w:rsid w:val="007C2379"/>
    <w:rsid w:val="007C27F5"/>
    <w:rsid w:val="007C286C"/>
    <w:rsid w:val="007C290C"/>
    <w:rsid w:val="007C2F34"/>
    <w:rsid w:val="007C33A0"/>
    <w:rsid w:val="007C3BBE"/>
    <w:rsid w:val="007C3BEC"/>
    <w:rsid w:val="007C4192"/>
    <w:rsid w:val="007C4A81"/>
    <w:rsid w:val="007C5F07"/>
    <w:rsid w:val="007C6C88"/>
    <w:rsid w:val="007C7794"/>
    <w:rsid w:val="007C7856"/>
    <w:rsid w:val="007C7A90"/>
    <w:rsid w:val="007D0222"/>
    <w:rsid w:val="007D0308"/>
    <w:rsid w:val="007D0A32"/>
    <w:rsid w:val="007D10EF"/>
    <w:rsid w:val="007D126B"/>
    <w:rsid w:val="007D1683"/>
    <w:rsid w:val="007D1E5A"/>
    <w:rsid w:val="007D1EAB"/>
    <w:rsid w:val="007D2221"/>
    <w:rsid w:val="007D22C1"/>
    <w:rsid w:val="007D22F7"/>
    <w:rsid w:val="007D2B40"/>
    <w:rsid w:val="007D2F00"/>
    <w:rsid w:val="007D3F01"/>
    <w:rsid w:val="007D49C3"/>
    <w:rsid w:val="007D4AC6"/>
    <w:rsid w:val="007D4E1D"/>
    <w:rsid w:val="007D55B4"/>
    <w:rsid w:val="007D591E"/>
    <w:rsid w:val="007D5D4E"/>
    <w:rsid w:val="007D5DB3"/>
    <w:rsid w:val="007D5EF7"/>
    <w:rsid w:val="007D6383"/>
    <w:rsid w:val="007D746C"/>
    <w:rsid w:val="007D7847"/>
    <w:rsid w:val="007E0AEB"/>
    <w:rsid w:val="007E0B75"/>
    <w:rsid w:val="007E10C0"/>
    <w:rsid w:val="007E17F5"/>
    <w:rsid w:val="007E1B7D"/>
    <w:rsid w:val="007E1E48"/>
    <w:rsid w:val="007E1F85"/>
    <w:rsid w:val="007E2168"/>
    <w:rsid w:val="007E25C0"/>
    <w:rsid w:val="007E2836"/>
    <w:rsid w:val="007E2B39"/>
    <w:rsid w:val="007E2CB0"/>
    <w:rsid w:val="007E2DC6"/>
    <w:rsid w:val="007E328E"/>
    <w:rsid w:val="007E362D"/>
    <w:rsid w:val="007E3A99"/>
    <w:rsid w:val="007E3ACB"/>
    <w:rsid w:val="007E4439"/>
    <w:rsid w:val="007E459F"/>
    <w:rsid w:val="007E4842"/>
    <w:rsid w:val="007E4D16"/>
    <w:rsid w:val="007E57A2"/>
    <w:rsid w:val="007E583B"/>
    <w:rsid w:val="007E58A5"/>
    <w:rsid w:val="007E5E03"/>
    <w:rsid w:val="007E66E2"/>
    <w:rsid w:val="007E6B73"/>
    <w:rsid w:val="007E6D71"/>
    <w:rsid w:val="007E711B"/>
    <w:rsid w:val="007E7143"/>
    <w:rsid w:val="007E72BC"/>
    <w:rsid w:val="007E7919"/>
    <w:rsid w:val="007E7C28"/>
    <w:rsid w:val="007E7DC3"/>
    <w:rsid w:val="007F0067"/>
    <w:rsid w:val="007F048D"/>
    <w:rsid w:val="007F0B76"/>
    <w:rsid w:val="007F0EDA"/>
    <w:rsid w:val="007F10B7"/>
    <w:rsid w:val="007F1256"/>
    <w:rsid w:val="007F1AFF"/>
    <w:rsid w:val="007F1CA1"/>
    <w:rsid w:val="007F314E"/>
    <w:rsid w:val="007F34D1"/>
    <w:rsid w:val="007F355D"/>
    <w:rsid w:val="007F36A6"/>
    <w:rsid w:val="007F39FE"/>
    <w:rsid w:val="007F409C"/>
    <w:rsid w:val="007F457C"/>
    <w:rsid w:val="007F46E7"/>
    <w:rsid w:val="007F4BA5"/>
    <w:rsid w:val="007F4C1C"/>
    <w:rsid w:val="007F55C0"/>
    <w:rsid w:val="007F5B1C"/>
    <w:rsid w:val="007F6585"/>
    <w:rsid w:val="007F6BCA"/>
    <w:rsid w:val="007F71E8"/>
    <w:rsid w:val="007F72D1"/>
    <w:rsid w:val="007F736D"/>
    <w:rsid w:val="007F78D4"/>
    <w:rsid w:val="007F7EEB"/>
    <w:rsid w:val="00800922"/>
    <w:rsid w:val="00800A73"/>
    <w:rsid w:val="00800C41"/>
    <w:rsid w:val="008024AD"/>
    <w:rsid w:val="00802711"/>
    <w:rsid w:val="008033D6"/>
    <w:rsid w:val="008035A1"/>
    <w:rsid w:val="008035C7"/>
    <w:rsid w:val="008043B9"/>
    <w:rsid w:val="008045D5"/>
    <w:rsid w:val="008047DB"/>
    <w:rsid w:val="00805151"/>
    <w:rsid w:val="00805418"/>
    <w:rsid w:val="00805669"/>
    <w:rsid w:val="008060B5"/>
    <w:rsid w:val="00806C17"/>
    <w:rsid w:val="00806ECD"/>
    <w:rsid w:val="008070CE"/>
    <w:rsid w:val="00807549"/>
    <w:rsid w:val="00807634"/>
    <w:rsid w:val="00810CBB"/>
    <w:rsid w:val="00810DC5"/>
    <w:rsid w:val="00810F97"/>
    <w:rsid w:val="00810FEA"/>
    <w:rsid w:val="008116F6"/>
    <w:rsid w:val="008119D0"/>
    <w:rsid w:val="00811F40"/>
    <w:rsid w:val="00812F22"/>
    <w:rsid w:val="00813342"/>
    <w:rsid w:val="0081345E"/>
    <w:rsid w:val="00813504"/>
    <w:rsid w:val="008138ED"/>
    <w:rsid w:val="00813AB3"/>
    <w:rsid w:val="00813C7A"/>
    <w:rsid w:val="0081448E"/>
    <w:rsid w:val="00814607"/>
    <w:rsid w:val="00814E49"/>
    <w:rsid w:val="008155CA"/>
    <w:rsid w:val="008162D7"/>
    <w:rsid w:val="00816A98"/>
    <w:rsid w:val="00816E45"/>
    <w:rsid w:val="00816E74"/>
    <w:rsid w:val="008170F7"/>
    <w:rsid w:val="008179F8"/>
    <w:rsid w:val="00817D0E"/>
    <w:rsid w:val="00821C29"/>
    <w:rsid w:val="00821E2D"/>
    <w:rsid w:val="008221B0"/>
    <w:rsid w:val="008222C1"/>
    <w:rsid w:val="00822409"/>
    <w:rsid w:val="00822600"/>
    <w:rsid w:val="00822673"/>
    <w:rsid w:val="00822755"/>
    <w:rsid w:val="00822B7B"/>
    <w:rsid w:val="00823330"/>
    <w:rsid w:val="008238AF"/>
    <w:rsid w:val="008238B4"/>
    <w:rsid w:val="00823969"/>
    <w:rsid w:val="00823BD3"/>
    <w:rsid w:val="00823FD1"/>
    <w:rsid w:val="00824632"/>
    <w:rsid w:val="008249A5"/>
    <w:rsid w:val="00824C16"/>
    <w:rsid w:val="0082504D"/>
    <w:rsid w:val="0082510C"/>
    <w:rsid w:val="00825558"/>
    <w:rsid w:val="0082585A"/>
    <w:rsid w:val="008259FF"/>
    <w:rsid w:val="00825DCB"/>
    <w:rsid w:val="00825E58"/>
    <w:rsid w:val="008262AF"/>
    <w:rsid w:val="008266B6"/>
    <w:rsid w:val="00826742"/>
    <w:rsid w:val="00826B71"/>
    <w:rsid w:val="00826CF5"/>
    <w:rsid w:val="00826E5E"/>
    <w:rsid w:val="008271F2"/>
    <w:rsid w:val="008276BE"/>
    <w:rsid w:val="0082778C"/>
    <w:rsid w:val="00827D3D"/>
    <w:rsid w:val="00830219"/>
    <w:rsid w:val="00830223"/>
    <w:rsid w:val="0083038E"/>
    <w:rsid w:val="00830455"/>
    <w:rsid w:val="00830859"/>
    <w:rsid w:val="00830F31"/>
    <w:rsid w:val="00831F1A"/>
    <w:rsid w:val="00831FE1"/>
    <w:rsid w:val="008328B6"/>
    <w:rsid w:val="00832C68"/>
    <w:rsid w:val="008336A7"/>
    <w:rsid w:val="008336D3"/>
    <w:rsid w:val="00833840"/>
    <w:rsid w:val="0083392C"/>
    <w:rsid w:val="00833A69"/>
    <w:rsid w:val="0083466F"/>
    <w:rsid w:val="00834898"/>
    <w:rsid w:val="00834E37"/>
    <w:rsid w:val="008357A9"/>
    <w:rsid w:val="008358A0"/>
    <w:rsid w:val="00835D80"/>
    <w:rsid w:val="00835F06"/>
    <w:rsid w:val="00835F20"/>
    <w:rsid w:val="00836ADF"/>
    <w:rsid w:val="00836E20"/>
    <w:rsid w:val="00836EA1"/>
    <w:rsid w:val="0083754E"/>
    <w:rsid w:val="00837C20"/>
    <w:rsid w:val="0084115D"/>
    <w:rsid w:val="00841373"/>
    <w:rsid w:val="0084178D"/>
    <w:rsid w:val="0084194A"/>
    <w:rsid w:val="00841C3D"/>
    <w:rsid w:val="00842ABB"/>
    <w:rsid w:val="00843049"/>
    <w:rsid w:val="00843F7B"/>
    <w:rsid w:val="0084442A"/>
    <w:rsid w:val="008444FA"/>
    <w:rsid w:val="008448D1"/>
    <w:rsid w:val="00844FB7"/>
    <w:rsid w:val="00845640"/>
    <w:rsid w:val="00845678"/>
    <w:rsid w:val="008456E9"/>
    <w:rsid w:val="00845A66"/>
    <w:rsid w:val="00845A72"/>
    <w:rsid w:val="00845DB8"/>
    <w:rsid w:val="008463C6"/>
    <w:rsid w:val="0084663D"/>
    <w:rsid w:val="00847A71"/>
    <w:rsid w:val="0085051D"/>
    <w:rsid w:val="008506F9"/>
    <w:rsid w:val="0085096B"/>
    <w:rsid w:val="00850CB0"/>
    <w:rsid w:val="008511D1"/>
    <w:rsid w:val="008515A7"/>
    <w:rsid w:val="00851700"/>
    <w:rsid w:val="008517FD"/>
    <w:rsid w:val="00852273"/>
    <w:rsid w:val="0085238B"/>
    <w:rsid w:val="00852D65"/>
    <w:rsid w:val="00852DDF"/>
    <w:rsid w:val="008530F7"/>
    <w:rsid w:val="008536EA"/>
    <w:rsid w:val="00853E8A"/>
    <w:rsid w:val="0085450B"/>
    <w:rsid w:val="00854D1E"/>
    <w:rsid w:val="00854E96"/>
    <w:rsid w:val="00855272"/>
    <w:rsid w:val="008556FE"/>
    <w:rsid w:val="00855965"/>
    <w:rsid w:val="00855AD2"/>
    <w:rsid w:val="00855C4C"/>
    <w:rsid w:val="00856C42"/>
    <w:rsid w:val="00856E29"/>
    <w:rsid w:val="00856F14"/>
    <w:rsid w:val="008602B9"/>
    <w:rsid w:val="0086076E"/>
    <w:rsid w:val="008607AA"/>
    <w:rsid w:val="008608F7"/>
    <w:rsid w:val="0086121E"/>
    <w:rsid w:val="0086151E"/>
    <w:rsid w:val="00863449"/>
    <w:rsid w:val="00864418"/>
    <w:rsid w:val="008647C4"/>
    <w:rsid w:val="008661BF"/>
    <w:rsid w:val="00866284"/>
    <w:rsid w:val="00866626"/>
    <w:rsid w:val="00866751"/>
    <w:rsid w:val="00867248"/>
    <w:rsid w:val="00867417"/>
    <w:rsid w:val="00867736"/>
    <w:rsid w:val="00867E26"/>
    <w:rsid w:val="00870266"/>
    <w:rsid w:val="00870627"/>
    <w:rsid w:val="0087083F"/>
    <w:rsid w:val="0087086E"/>
    <w:rsid w:val="00870DB8"/>
    <w:rsid w:val="008718C3"/>
    <w:rsid w:val="00871C77"/>
    <w:rsid w:val="00872096"/>
    <w:rsid w:val="00872B87"/>
    <w:rsid w:val="00873481"/>
    <w:rsid w:val="00873C5B"/>
    <w:rsid w:val="00873C60"/>
    <w:rsid w:val="00873CE9"/>
    <w:rsid w:val="00873D93"/>
    <w:rsid w:val="00874035"/>
    <w:rsid w:val="00874414"/>
    <w:rsid w:val="0087441C"/>
    <w:rsid w:val="0087467B"/>
    <w:rsid w:val="008750A0"/>
    <w:rsid w:val="00875A9B"/>
    <w:rsid w:val="00875D9C"/>
    <w:rsid w:val="00875FBA"/>
    <w:rsid w:val="00876997"/>
    <w:rsid w:val="00876C18"/>
    <w:rsid w:val="008778BB"/>
    <w:rsid w:val="00877978"/>
    <w:rsid w:val="00877996"/>
    <w:rsid w:val="00877B47"/>
    <w:rsid w:val="0088039C"/>
    <w:rsid w:val="00880A27"/>
    <w:rsid w:val="00880D51"/>
    <w:rsid w:val="00880E6E"/>
    <w:rsid w:val="00880FC0"/>
    <w:rsid w:val="00881439"/>
    <w:rsid w:val="00881948"/>
    <w:rsid w:val="00881C89"/>
    <w:rsid w:val="00882387"/>
    <w:rsid w:val="00882B80"/>
    <w:rsid w:val="00882CD2"/>
    <w:rsid w:val="00883173"/>
    <w:rsid w:val="00883209"/>
    <w:rsid w:val="0088348A"/>
    <w:rsid w:val="00883658"/>
    <w:rsid w:val="0088371D"/>
    <w:rsid w:val="0088383A"/>
    <w:rsid w:val="008838D7"/>
    <w:rsid w:val="00883CA8"/>
    <w:rsid w:val="00883F0A"/>
    <w:rsid w:val="00884225"/>
    <w:rsid w:val="00884AA0"/>
    <w:rsid w:val="00884B7D"/>
    <w:rsid w:val="00884E96"/>
    <w:rsid w:val="00886275"/>
    <w:rsid w:val="00886C3A"/>
    <w:rsid w:val="008878FE"/>
    <w:rsid w:val="00887A8F"/>
    <w:rsid w:val="00887F33"/>
    <w:rsid w:val="0089089C"/>
    <w:rsid w:val="008908CA"/>
    <w:rsid w:val="008909A7"/>
    <w:rsid w:val="0089171D"/>
    <w:rsid w:val="0089186B"/>
    <w:rsid w:val="00891DC4"/>
    <w:rsid w:val="00891E3E"/>
    <w:rsid w:val="00892115"/>
    <w:rsid w:val="00892166"/>
    <w:rsid w:val="0089309B"/>
    <w:rsid w:val="008932AC"/>
    <w:rsid w:val="008936D3"/>
    <w:rsid w:val="008937BE"/>
    <w:rsid w:val="008938E2"/>
    <w:rsid w:val="00894694"/>
    <w:rsid w:val="00894902"/>
    <w:rsid w:val="00894C9D"/>
    <w:rsid w:val="0089523A"/>
    <w:rsid w:val="008958A8"/>
    <w:rsid w:val="00895B6E"/>
    <w:rsid w:val="00895FE1"/>
    <w:rsid w:val="00896DBD"/>
    <w:rsid w:val="00897120"/>
    <w:rsid w:val="0089796E"/>
    <w:rsid w:val="00897ABD"/>
    <w:rsid w:val="008A06A7"/>
    <w:rsid w:val="008A0958"/>
    <w:rsid w:val="008A09EA"/>
    <w:rsid w:val="008A10BE"/>
    <w:rsid w:val="008A1CBA"/>
    <w:rsid w:val="008A1EB6"/>
    <w:rsid w:val="008A2A55"/>
    <w:rsid w:val="008A3346"/>
    <w:rsid w:val="008A340A"/>
    <w:rsid w:val="008A3EC8"/>
    <w:rsid w:val="008A3FC5"/>
    <w:rsid w:val="008A57DF"/>
    <w:rsid w:val="008A5C99"/>
    <w:rsid w:val="008A5E91"/>
    <w:rsid w:val="008A61AB"/>
    <w:rsid w:val="008A62C9"/>
    <w:rsid w:val="008A6461"/>
    <w:rsid w:val="008A713C"/>
    <w:rsid w:val="008A7506"/>
    <w:rsid w:val="008A7739"/>
    <w:rsid w:val="008A7809"/>
    <w:rsid w:val="008A7AD2"/>
    <w:rsid w:val="008B063A"/>
    <w:rsid w:val="008B0695"/>
    <w:rsid w:val="008B0702"/>
    <w:rsid w:val="008B1A92"/>
    <w:rsid w:val="008B1AB9"/>
    <w:rsid w:val="008B24E1"/>
    <w:rsid w:val="008B27BC"/>
    <w:rsid w:val="008B2D5A"/>
    <w:rsid w:val="008B3049"/>
    <w:rsid w:val="008B33FE"/>
    <w:rsid w:val="008B392A"/>
    <w:rsid w:val="008B416D"/>
    <w:rsid w:val="008B46AA"/>
    <w:rsid w:val="008B4814"/>
    <w:rsid w:val="008B4A9B"/>
    <w:rsid w:val="008B4B8E"/>
    <w:rsid w:val="008B5015"/>
    <w:rsid w:val="008B60C5"/>
    <w:rsid w:val="008B6896"/>
    <w:rsid w:val="008B7423"/>
    <w:rsid w:val="008B7DD4"/>
    <w:rsid w:val="008B7FC8"/>
    <w:rsid w:val="008C0161"/>
    <w:rsid w:val="008C0715"/>
    <w:rsid w:val="008C0FCF"/>
    <w:rsid w:val="008C15EC"/>
    <w:rsid w:val="008C1D3A"/>
    <w:rsid w:val="008C23F9"/>
    <w:rsid w:val="008C26E4"/>
    <w:rsid w:val="008C2A1B"/>
    <w:rsid w:val="008C2C20"/>
    <w:rsid w:val="008C3372"/>
    <w:rsid w:val="008C340C"/>
    <w:rsid w:val="008C3B29"/>
    <w:rsid w:val="008C3D5E"/>
    <w:rsid w:val="008C3FD9"/>
    <w:rsid w:val="008C40F5"/>
    <w:rsid w:val="008C42ED"/>
    <w:rsid w:val="008C434F"/>
    <w:rsid w:val="008C4821"/>
    <w:rsid w:val="008C4C6F"/>
    <w:rsid w:val="008C4CB2"/>
    <w:rsid w:val="008C5CC2"/>
    <w:rsid w:val="008C5E4E"/>
    <w:rsid w:val="008C5EF8"/>
    <w:rsid w:val="008C611F"/>
    <w:rsid w:val="008C62A9"/>
    <w:rsid w:val="008C6A77"/>
    <w:rsid w:val="008C71A3"/>
    <w:rsid w:val="008C7694"/>
    <w:rsid w:val="008C7705"/>
    <w:rsid w:val="008C7743"/>
    <w:rsid w:val="008D01B7"/>
    <w:rsid w:val="008D0AC8"/>
    <w:rsid w:val="008D0EE3"/>
    <w:rsid w:val="008D22D1"/>
    <w:rsid w:val="008D264B"/>
    <w:rsid w:val="008D32DE"/>
    <w:rsid w:val="008D3B1C"/>
    <w:rsid w:val="008D4043"/>
    <w:rsid w:val="008D4892"/>
    <w:rsid w:val="008D4AD3"/>
    <w:rsid w:val="008D4BCE"/>
    <w:rsid w:val="008D4C58"/>
    <w:rsid w:val="008D5002"/>
    <w:rsid w:val="008D5139"/>
    <w:rsid w:val="008D523C"/>
    <w:rsid w:val="008D5846"/>
    <w:rsid w:val="008D59BE"/>
    <w:rsid w:val="008D5D89"/>
    <w:rsid w:val="008D5E0D"/>
    <w:rsid w:val="008D6284"/>
    <w:rsid w:val="008D6694"/>
    <w:rsid w:val="008D66B6"/>
    <w:rsid w:val="008D6700"/>
    <w:rsid w:val="008D6B5F"/>
    <w:rsid w:val="008D6BAC"/>
    <w:rsid w:val="008D7341"/>
    <w:rsid w:val="008D77AD"/>
    <w:rsid w:val="008D7842"/>
    <w:rsid w:val="008E01E7"/>
    <w:rsid w:val="008E033B"/>
    <w:rsid w:val="008E0761"/>
    <w:rsid w:val="008E0BB5"/>
    <w:rsid w:val="008E0D54"/>
    <w:rsid w:val="008E11D1"/>
    <w:rsid w:val="008E150A"/>
    <w:rsid w:val="008E199C"/>
    <w:rsid w:val="008E1A43"/>
    <w:rsid w:val="008E21BA"/>
    <w:rsid w:val="008E2710"/>
    <w:rsid w:val="008E2872"/>
    <w:rsid w:val="008E2DE9"/>
    <w:rsid w:val="008E2F7A"/>
    <w:rsid w:val="008E318B"/>
    <w:rsid w:val="008E3383"/>
    <w:rsid w:val="008E3524"/>
    <w:rsid w:val="008E35FF"/>
    <w:rsid w:val="008E3CBE"/>
    <w:rsid w:val="008E3F62"/>
    <w:rsid w:val="008E430C"/>
    <w:rsid w:val="008E4848"/>
    <w:rsid w:val="008E5237"/>
    <w:rsid w:val="008E5333"/>
    <w:rsid w:val="008E5F70"/>
    <w:rsid w:val="008E6358"/>
    <w:rsid w:val="008E63B1"/>
    <w:rsid w:val="008E64E7"/>
    <w:rsid w:val="008E653C"/>
    <w:rsid w:val="008F03FD"/>
    <w:rsid w:val="008F092E"/>
    <w:rsid w:val="008F10A8"/>
    <w:rsid w:val="008F1372"/>
    <w:rsid w:val="008F1A64"/>
    <w:rsid w:val="008F1C26"/>
    <w:rsid w:val="008F2148"/>
    <w:rsid w:val="008F226D"/>
    <w:rsid w:val="008F24EA"/>
    <w:rsid w:val="008F266D"/>
    <w:rsid w:val="008F26C3"/>
    <w:rsid w:val="008F2A81"/>
    <w:rsid w:val="008F2BBE"/>
    <w:rsid w:val="008F398A"/>
    <w:rsid w:val="008F39DF"/>
    <w:rsid w:val="008F4653"/>
    <w:rsid w:val="008F4870"/>
    <w:rsid w:val="008F4F2F"/>
    <w:rsid w:val="008F4FAE"/>
    <w:rsid w:val="008F539D"/>
    <w:rsid w:val="008F60BD"/>
    <w:rsid w:val="008F61B5"/>
    <w:rsid w:val="008F68F3"/>
    <w:rsid w:val="008F6C8A"/>
    <w:rsid w:val="008F7038"/>
    <w:rsid w:val="00901019"/>
    <w:rsid w:val="0090128C"/>
    <w:rsid w:val="00901A38"/>
    <w:rsid w:val="00901BDA"/>
    <w:rsid w:val="00901D76"/>
    <w:rsid w:val="00902830"/>
    <w:rsid w:val="00902C48"/>
    <w:rsid w:val="00903DDE"/>
    <w:rsid w:val="00904241"/>
    <w:rsid w:val="00904955"/>
    <w:rsid w:val="009055B8"/>
    <w:rsid w:val="00905F76"/>
    <w:rsid w:val="00905F9E"/>
    <w:rsid w:val="00906255"/>
    <w:rsid w:val="00906678"/>
    <w:rsid w:val="00906961"/>
    <w:rsid w:val="00906B68"/>
    <w:rsid w:val="00907A3E"/>
    <w:rsid w:val="00907F12"/>
    <w:rsid w:val="009108DA"/>
    <w:rsid w:val="00911334"/>
    <w:rsid w:val="00911342"/>
    <w:rsid w:val="0091135A"/>
    <w:rsid w:val="00911EBA"/>
    <w:rsid w:val="0091273D"/>
    <w:rsid w:val="009128BA"/>
    <w:rsid w:val="00912C5E"/>
    <w:rsid w:val="00912CF9"/>
    <w:rsid w:val="00913311"/>
    <w:rsid w:val="009135AB"/>
    <w:rsid w:val="009135AD"/>
    <w:rsid w:val="00913DE5"/>
    <w:rsid w:val="00913F36"/>
    <w:rsid w:val="009147FB"/>
    <w:rsid w:val="00915D41"/>
    <w:rsid w:val="00916585"/>
    <w:rsid w:val="009165D2"/>
    <w:rsid w:val="009169DC"/>
    <w:rsid w:val="00916ABD"/>
    <w:rsid w:val="009179C5"/>
    <w:rsid w:val="00917D4A"/>
    <w:rsid w:val="00920943"/>
    <w:rsid w:val="009211B8"/>
    <w:rsid w:val="009219E7"/>
    <w:rsid w:val="00921C82"/>
    <w:rsid w:val="00921DBA"/>
    <w:rsid w:val="0092245B"/>
    <w:rsid w:val="009229AC"/>
    <w:rsid w:val="009232DE"/>
    <w:rsid w:val="009236B7"/>
    <w:rsid w:val="00923A5D"/>
    <w:rsid w:val="00924A4E"/>
    <w:rsid w:val="00924B3B"/>
    <w:rsid w:val="00924F97"/>
    <w:rsid w:val="00925202"/>
    <w:rsid w:val="00925E45"/>
    <w:rsid w:val="009260E0"/>
    <w:rsid w:val="00926478"/>
    <w:rsid w:val="0092682C"/>
    <w:rsid w:val="00926AAA"/>
    <w:rsid w:val="009271F2"/>
    <w:rsid w:val="00931133"/>
    <w:rsid w:val="009315B9"/>
    <w:rsid w:val="009315EE"/>
    <w:rsid w:val="0093207F"/>
    <w:rsid w:val="009322B6"/>
    <w:rsid w:val="009325B3"/>
    <w:rsid w:val="009328EC"/>
    <w:rsid w:val="00932A3A"/>
    <w:rsid w:val="00932DBF"/>
    <w:rsid w:val="00932FC2"/>
    <w:rsid w:val="009335EF"/>
    <w:rsid w:val="00934318"/>
    <w:rsid w:val="009349A2"/>
    <w:rsid w:val="00934C4C"/>
    <w:rsid w:val="00935138"/>
    <w:rsid w:val="00935AA4"/>
    <w:rsid w:val="00935EDF"/>
    <w:rsid w:val="009379D9"/>
    <w:rsid w:val="00937D14"/>
    <w:rsid w:val="00937D3D"/>
    <w:rsid w:val="009409A2"/>
    <w:rsid w:val="00940A08"/>
    <w:rsid w:val="00940BF1"/>
    <w:rsid w:val="009412D9"/>
    <w:rsid w:val="00941B21"/>
    <w:rsid w:val="00941D10"/>
    <w:rsid w:val="00941E1C"/>
    <w:rsid w:val="009420CE"/>
    <w:rsid w:val="0094252E"/>
    <w:rsid w:val="00942C7F"/>
    <w:rsid w:val="0094338E"/>
    <w:rsid w:val="00943671"/>
    <w:rsid w:val="009443E6"/>
    <w:rsid w:val="00944B20"/>
    <w:rsid w:val="0094557B"/>
    <w:rsid w:val="009459D6"/>
    <w:rsid w:val="0094650A"/>
    <w:rsid w:val="009473D5"/>
    <w:rsid w:val="009478AD"/>
    <w:rsid w:val="00947B18"/>
    <w:rsid w:val="00947CF2"/>
    <w:rsid w:val="00950801"/>
    <w:rsid w:val="00950B12"/>
    <w:rsid w:val="00950B3B"/>
    <w:rsid w:val="00950D5F"/>
    <w:rsid w:val="009510BC"/>
    <w:rsid w:val="0095128B"/>
    <w:rsid w:val="0095138A"/>
    <w:rsid w:val="009518B6"/>
    <w:rsid w:val="0095200C"/>
    <w:rsid w:val="009522B4"/>
    <w:rsid w:val="00952578"/>
    <w:rsid w:val="0095267B"/>
    <w:rsid w:val="00952A20"/>
    <w:rsid w:val="00953071"/>
    <w:rsid w:val="009535F1"/>
    <w:rsid w:val="00953C6D"/>
    <w:rsid w:val="00953F73"/>
    <w:rsid w:val="009544AE"/>
    <w:rsid w:val="00954680"/>
    <w:rsid w:val="009547D5"/>
    <w:rsid w:val="00954D0C"/>
    <w:rsid w:val="00954E87"/>
    <w:rsid w:val="0095574C"/>
    <w:rsid w:val="009557BE"/>
    <w:rsid w:val="00955967"/>
    <w:rsid w:val="00955B80"/>
    <w:rsid w:val="00955E35"/>
    <w:rsid w:val="00955FFF"/>
    <w:rsid w:val="00956061"/>
    <w:rsid w:val="0095652C"/>
    <w:rsid w:val="009567F4"/>
    <w:rsid w:val="00956822"/>
    <w:rsid w:val="00956C18"/>
    <w:rsid w:val="00957348"/>
    <w:rsid w:val="0095791A"/>
    <w:rsid w:val="00957946"/>
    <w:rsid w:val="009607BC"/>
    <w:rsid w:val="00960951"/>
    <w:rsid w:val="00960B69"/>
    <w:rsid w:val="00961242"/>
    <w:rsid w:val="009621E9"/>
    <w:rsid w:val="0096224A"/>
    <w:rsid w:val="0096273C"/>
    <w:rsid w:val="00963068"/>
    <w:rsid w:val="0096357C"/>
    <w:rsid w:val="00963C20"/>
    <w:rsid w:val="00963E04"/>
    <w:rsid w:val="00964218"/>
    <w:rsid w:val="0096473C"/>
    <w:rsid w:val="00964782"/>
    <w:rsid w:val="00964D85"/>
    <w:rsid w:val="00964DC0"/>
    <w:rsid w:val="00965192"/>
    <w:rsid w:val="00965A4F"/>
    <w:rsid w:val="00965A87"/>
    <w:rsid w:val="00965E34"/>
    <w:rsid w:val="00966E40"/>
    <w:rsid w:val="00966F2F"/>
    <w:rsid w:val="00967152"/>
    <w:rsid w:val="00967276"/>
    <w:rsid w:val="00967525"/>
    <w:rsid w:val="00970015"/>
    <w:rsid w:val="009709F3"/>
    <w:rsid w:val="00970E53"/>
    <w:rsid w:val="009719DC"/>
    <w:rsid w:val="00971CA5"/>
    <w:rsid w:val="009727AE"/>
    <w:rsid w:val="00972C4D"/>
    <w:rsid w:val="00972C9C"/>
    <w:rsid w:val="00972E6E"/>
    <w:rsid w:val="00974272"/>
    <w:rsid w:val="00974B00"/>
    <w:rsid w:val="0097505F"/>
    <w:rsid w:val="009753C5"/>
    <w:rsid w:val="009753DC"/>
    <w:rsid w:val="00975A6A"/>
    <w:rsid w:val="00975CDA"/>
    <w:rsid w:val="00976B11"/>
    <w:rsid w:val="00976CCD"/>
    <w:rsid w:val="00976D74"/>
    <w:rsid w:val="00976E2C"/>
    <w:rsid w:val="0097756B"/>
    <w:rsid w:val="00977DCC"/>
    <w:rsid w:val="00980A1E"/>
    <w:rsid w:val="00980A7C"/>
    <w:rsid w:val="00980FF8"/>
    <w:rsid w:val="00981008"/>
    <w:rsid w:val="00981246"/>
    <w:rsid w:val="00981266"/>
    <w:rsid w:val="00981626"/>
    <w:rsid w:val="009817DC"/>
    <w:rsid w:val="00981C56"/>
    <w:rsid w:val="00981CE1"/>
    <w:rsid w:val="00981F86"/>
    <w:rsid w:val="009824BC"/>
    <w:rsid w:val="00982744"/>
    <w:rsid w:val="009828BF"/>
    <w:rsid w:val="00982B7A"/>
    <w:rsid w:val="00983014"/>
    <w:rsid w:val="00983312"/>
    <w:rsid w:val="0098365A"/>
    <w:rsid w:val="00983E7D"/>
    <w:rsid w:val="0098418C"/>
    <w:rsid w:val="00984885"/>
    <w:rsid w:val="0098522E"/>
    <w:rsid w:val="009852E5"/>
    <w:rsid w:val="00985326"/>
    <w:rsid w:val="00985CF9"/>
    <w:rsid w:val="0098618C"/>
    <w:rsid w:val="00986229"/>
    <w:rsid w:val="0098668D"/>
    <w:rsid w:val="0098689F"/>
    <w:rsid w:val="00986BE0"/>
    <w:rsid w:val="009873DF"/>
    <w:rsid w:val="00987E8A"/>
    <w:rsid w:val="00990BA9"/>
    <w:rsid w:val="00990FF3"/>
    <w:rsid w:val="0099103A"/>
    <w:rsid w:val="009913C4"/>
    <w:rsid w:val="009913C9"/>
    <w:rsid w:val="00991666"/>
    <w:rsid w:val="00991FC9"/>
    <w:rsid w:val="0099214C"/>
    <w:rsid w:val="009921F3"/>
    <w:rsid w:val="00992A1C"/>
    <w:rsid w:val="00992D1E"/>
    <w:rsid w:val="0099367B"/>
    <w:rsid w:val="00993954"/>
    <w:rsid w:val="00993A5B"/>
    <w:rsid w:val="00993AA8"/>
    <w:rsid w:val="009944C7"/>
    <w:rsid w:val="00994C58"/>
    <w:rsid w:val="00994C8F"/>
    <w:rsid w:val="00994D2C"/>
    <w:rsid w:val="009953F0"/>
    <w:rsid w:val="00995747"/>
    <w:rsid w:val="00995A6A"/>
    <w:rsid w:val="00995BD3"/>
    <w:rsid w:val="0099660B"/>
    <w:rsid w:val="009971C1"/>
    <w:rsid w:val="009977AA"/>
    <w:rsid w:val="00997910"/>
    <w:rsid w:val="00997B9C"/>
    <w:rsid w:val="00997EE8"/>
    <w:rsid w:val="009A0097"/>
    <w:rsid w:val="009A0457"/>
    <w:rsid w:val="009A060E"/>
    <w:rsid w:val="009A0645"/>
    <w:rsid w:val="009A0696"/>
    <w:rsid w:val="009A07C5"/>
    <w:rsid w:val="009A0878"/>
    <w:rsid w:val="009A092F"/>
    <w:rsid w:val="009A0F60"/>
    <w:rsid w:val="009A0FFF"/>
    <w:rsid w:val="009A11F5"/>
    <w:rsid w:val="009A12F0"/>
    <w:rsid w:val="009A168E"/>
    <w:rsid w:val="009A1A37"/>
    <w:rsid w:val="009A1A75"/>
    <w:rsid w:val="009A1AA7"/>
    <w:rsid w:val="009A1AC9"/>
    <w:rsid w:val="009A1E28"/>
    <w:rsid w:val="009A2679"/>
    <w:rsid w:val="009A28FF"/>
    <w:rsid w:val="009A2C50"/>
    <w:rsid w:val="009A2F1F"/>
    <w:rsid w:val="009A337A"/>
    <w:rsid w:val="009A337C"/>
    <w:rsid w:val="009A3C18"/>
    <w:rsid w:val="009A3F04"/>
    <w:rsid w:val="009A4201"/>
    <w:rsid w:val="009A4AE5"/>
    <w:rsid w:val="009A4DEE"/>
    <w:rsid w:val="009A5175"/>
    <w:rsid w:val="009A548E"/>
    <w:rsid w:val="009A5595"/>
    <w:rsid w:val="009A55A8"/>
    <w:rsid w:val="009A584F"/>
    <w:rsid w:val="009A6733"/>
    <w:rsid w:val="009A6A08"/>
    <w:rsid w:val="009A6EC5"/>
    <w:rsid w:val="009A7117"/>
    <w:rsid w:val="009A7B4D"/>
    <w:rsid w:val="009A7B91"/>
    <w:rsid w:val="009B057F"/>
    <w:rsid w:val="009B0697"/>
    <w:rsid w:val="009B09E7"/>
    <w:rsid w:val="009B0C0A"/>
    <w:rsid w:val="009B1325"/>
    <w:rsid w:val="009B13A0"/>
    <w:rsid w:val="009B13E2"/>
    <w:rsid w:val="009B15FF"/>
    <w:rsid w:val="009B165F"/>
    <w:rsid w:val="009B1727"/>
    <w:rsid w:val="009B1E18"/>
    <w:rsid w:val="009B1EC3"/>
    <w:rsid w:val="009B2169"/>
    <w:rsid w:val="009B2A49"/>
    <w:rsid w:val="009B2AC4"/>
    <w:rsid w:val="009B2B08"/>
    <w:rsid w:val="009B2E7D"/>
    <w:rsid w:val="009B30BB"/>
    <w:rsid w:val="009B3143"/>
    <w:rsid w:val="009B3F5C"/>
    <w:rsid w:val="009B43E9"/>
    <w:rsid w:val="009B43FB"/>
    <w:rsid w:val="009B46CE"/>
    <w:rsid w:val="009B48CF"/>
    <w:rsid w:val="009B4EBF"/>
    <w:rsid w:val="009B5056"/>
    <w:rsid w:val="009B561D"/>
    <w:rsid w:val="009B584D"/>
    <w:rsid w:val="009B5E07"/>
    <w:rsid w:val="009B63BD"/>
    <w:rsid w:val="009B6A36"/>
    <w:rsid w:val="009B72D4"/>
    <w:rsid w:val="009B75B8"/>
    <w:rsid w:val="009C0833"/>
    <w:rsid w:val="009C10D7"/>
    <w:rsid w:val="009C10F4"/>
    <w:rsid w:val="009C18A1"/>
    <w:rsid w:val="009C227B"/>
    <w:rsid w:val="009C293A"/>
    <w:rsid w:val="009C29E4"/>
    <w:rsid w:val="009C2D9D"/>
    <w:rsid w:val="009C2DF0"/>
    <w:rsid w:val="009C3253"/>
    <w:rsid w:val="009C39B0"/>
    <w:rsid w:val="009C3C1D"/>
    <w:rsid w:val="009C4C72"/>
    <w:rsid w:val="009C5983"/>
    <w:rsid w:val="009C5F54"/>
    <w:rsid w:val="009C60E5"/>
    <w:rsid w:val="009C6498"/>
    <w:rsid w:val="009C7753"/>
    <w:rsid w:val="009C7FB5"/>
    <w:rsid w:val="009D00A6"/>
    <w:rsid w:val="009D037E"/>
    <w:rsid w:val="009D0452"/>
    <w:rsid w:val="009D04FB"/>
    <w:rsid w:val="009D07CE"/>
    <w:rsid w:val="009D07FF"/>
    <w:rsid w:val="009D13B1"/>
    <w:rsid w:val="009D18C9"/>
    <w:rsid w:val="009D1BEC"/>
    <w:rsid w:val="009D340A"/>
    <w:rsid w:val="009D35EA"/>
    <w:rsid w:val="009D385E"/>
    <w:rsid w:val="009D3EDF"/>
    <w:rsid w:val="009D4A4B"/>
    <w:rsid w:val="009D4F69"/>
    <w:rsid w:val="009D5110"/>
    <w:rsid w:val="009D6419"/>
    <w:rsid w:val="009D73B1"/>
    <w:rsid w:val="009D7665"/>
    <w:rsid w:val="009D79A3"/>
    <w:rsid w:val="009D79B8"/>
    <w:rsid w:val="009D7E10"/>
    <w:rsid w:val="009D7EF1"/>
    <w:rsid w:val="009D7FD0"/>
    <w:rsid w:val="009E0419"/>
    <w:rsid w:val="009E04C7"/>
    <w:rsid w:val="009E0DEA"/>
    <w:rsid w:val="009E1249"/>
    <w:rsid w:val="009E13CB"/>
    <w:rsid w:val="009E143F"/>
    <w:rsid w:val="009E1602"/>
    <w:rsid w:val="009E2156"/>
    <w:rsid w:val="009E2A8F"/>
    <w:rsid w:val="009E2AC4"/>
    <w:rsid w:val="009E3302"/>
    <w:rsid w:val="009E3CCB"/>
    <w:rsid w:val="009E3CD1"/>
    <w:rsid w:val="009E3D8E"/>
    <w:rsid w:val="009E41CF"/>
    <w:rsid w:val="009E43D4"/>
    <w:rsid w:val="009E4846"/>
    <w:rsid w:val="009E4AA8"/>
    <w:rsid w:val="009E5506"/>
    <w:rsid w:val="009E56F3"/>
    <w:rsid w:val="009E575F"/>
    <w:rsid w:val="009E5870"/>
    <w:rsid w:val="009E706F"/>
    <w:rsid w:val="009E7833"/>
    <w:rsid w:val="009F0360"/>
    <w:rsid w:val="009F0F4F"/>
    <w:rsid w:val="009F107D"/>
    <w:rsid w:val="009F1225"/>
    <w:rsid w:val="009F13C6"/>
    <w:rsid w:val="009F1495"/>
    <w:rsid w:val="009F15BC"/>
    <w:rsid w:val="009F1A20"/>
    <w:rsid w:val="009F1D59"/>
    <w:rsid w:val="009F1E2B"/>
    <w:rsid w:val="009F23CE"/>
    <w:rsid w:val="009F2686"/>
    <w:rsid w:val="009F2965"/>
    <w:rsid w:val="009F2FF1"/>
    <w:rsid w:val="009F315D"/>
    <w:rsid w:val="009F32AF"/>
    <w:rsid w:val="009F3665"/>
    <w:rsid w:val="009F36AB"/>
    <w:rsid w:val="009F3B3A"/>
    <w:rsid w:val="009F3EC8"/>
    <w:rsid w:val="009F4500"/>
    <w:rsid w:val="009F565A"/>
    <w:rsid w:val="009F58B1"/>
    <w:rsid w:val="009F5E96"/>
    <w:rsid w:val="009F64D8"/>
    <w:rsid w:val="009F6CB5"/>
    <w:rsid w:val="009F6FC5"/>
    <w:rsid w:val="009F7169"/>
    <w:rsid w:val="009F7D5A"/>
    <w:rsid w:val="00A001EB"/>
    <w:rsid w:val="00A00336"/>
    <w:rsid w:val="00A00A5B"/>
    <w:rsid w:val="00A00F06"/>
    <w:rsid w:val="00A012A2"/>
    <w:rsid w:val="00A0161C"/>
    <w:rsid w:val="00A0194C"/>
    <w:rsid w:val="00A02A60"/>
    <w:rsid w:val="00A02C58"/>
    <w:rsid w:val="00A02D15"/>
    <w:rsid w:val="00A02EBE"/>
    <w:rsid w:val="00A032B3"/>
    <w:rsid w:val="00A03452"/>
    <w:rsid w:val="00A043A9"/>
    <w:rsid w:val="00A0442F"/>
    <w:rsid w:val="00A04761"/>
    <w:rsid w:val="00A04E41"/>
    <w:rsid w:val="00A05366"/>
    <w:rsid w:val="00A05FC4"/>
    <w:rsid w:val="00A0616A"/>
    <w:rsid w:val="00A06846"/>
    <w:rsid w:val="00A0688F"/>
    <w:rsid w:val="00A068B9"/>
    <w:rsid w:val="00A06A66"/>
    <w:rsid w:val="00A06EA4"/>
    <w:rsid w:val="00A0741D"/>
    <w:rsid w:val="00A074EE"/>
    <w:rsid w:val="00A07755"/>
    <w:rsid w:val="00A10067"/>
    <w:rsid w:val="00A102DA"/>
    <w:rsid w:val="00A1093A"/>
    <w:rsid w:val="00A11A25"/>
    <w:rsid w:val="00A11BEE"/>
    <w:rsid w:val="00A11C7E"/>
    <w:rsid w:val="00A11DF9"/>
    <w:rsid w:val="00A11FB2"/>
    <w:rsid w:val="00A120EE"/>
    <w:rsid w:val="00A121A7"/>
    <w:rsid w:val="00A13C88"/>
    <w:rsid w:val="00A147C1"/>
    <w:rsid w:val="00A147DC"/>
    <w:rsid w:val="00A14980"/>
    <w:rsid w:val="00A149C2"/>
    <w:rsid w:val="00A14F8F"/>
    <w:rsid w:val="00A14FD6"/>
    <w:rsid w:val="00A1506A"/>
    <w:rsid w:val="00A15667"/>
    <w:rsid w:val="00A1626E"/>
    <w:rsid w:val="00A168D5"/>
    <w:rsid w:val="00A1691D"/>
    <w:rsid w:val="00A1726D"/>
    <w:rsid w:val="00A17765"/>
    <w:rsid w:val="00A178F8"/>
    <w:rsid w:val="00A17C52"/>
    <w:rsid w:val="00A20164"/>
    <w:rsid w:val="00A20306"/>
    <w:rsid w:val="00A20336"/>
    <w:rsid w:val="00A2044C"/>
    <w:rsid w:val="00A20BC8"/>
    <w:rsid w:val="00A21012"/>
    <w:rsid w:val="00A210B6"/>
    <w:rsid w:val="00A210C8"/>
    <w:rsid w:val="00A21314"/>
    <w:rsid w:val="00A21512"/>
    <w:rsid w:val="00A21799"/>
    <w:rsid w:val="00A21B28"/>
    <w:rsid w:val="00A21D0E"/>
    <w:rsid w:val="00A21DFF"/>
    <w:rsid w:val="00A22293"/>
    <w:rsid w:val="00A2232B"/>
    <w:rsid w:val="00A22B87"/>
    <w:rsid w:val="00A22DEF"/>
    <w:rsid w:val="00A22E5B"/>
    <w:rsid w:val="00A23AC6"/>
    <w:rsid w:val="00A24042"/>
    <w:rsid w:val="00A241EB"/>
    <w:rsid w:val="00A243EE"/>
    <w:rsid w:val="00A24AF8"/>
    <w:rsid w:val="00A24C96"/>
    <w:rsid w:val="00A2624B"/>
    <w:rsid w:val="00A267FA"/>
    <w:rsid w:val="00A268F1"/>
    <w:rsid w:val="00A26AF6"/>
    <w:rsid w:val="00A26F7A"/>
    <w:rsid w:val="00A2723B"/>
    <w:rsid w:val="00A272A9"/>
    <w:rsid w:val="00A274A5"/>
    <w:rsid w:val="00A274C6"/>
    <w:rsid w:val="00A27631"/>
    <w:rsid w:val="00A27DA7"/>
    <w:rsid w:val="00A302B9"/>
    <w:rsid w:val="00A30485"/>
    <w:rsid w:val="00A312A8"/>
    <w:rsid w:val="00A312D5"/>
    <w:rsid w:val="00A3185E"/>
    <w:rsid w:val="00A3237C"/>
    <w:rsid w:val="00A3240E"/>
    <w:rsid w:val="00A329F3"/>
    <w:rsid w:val="00A32D76"/>
    <w:rsid w:val="00A32EC1"/>
    <w:rsid w:val="00A330A4"/>
    <w:rsid w:val="00A33C6A"/>
    <w:rsid w:val="00A3403D"/>
    <w:rsid w:val="00A341B8"/>
    <w:rsid w:val="00A34CCB"/>
    <w:rsid w:val="00A3552D"/>
    <w:rsid w:val="00A35715"/>
    <w:rsid w:val="00A35BDB"/>
    <w:rsid w:val="00A36676"/>
    <w:rsid w:val="00A3680B"/>
    <w:rsid w:val="00A368B8"/>
    <w:rsid w:val="00A36BE7"/>
    <w:rsid w:val="00A370E9"/>
    <w:rsid w:val="00A37460"/>
    <w:rsid w:val="00A37DBA"/>
    <w:rsid w:val="00A37EA4"/>
    <w:rsid w:val="00A402E6"/>
    <w:rsid w:val="00A40316"/>
    <w:rsid w:val="00A40DB0"/>
    <w:rsid w:val="00A40FB5"/>
    <w:rsid w:val="00A42046"/>
    <w:rsid w:val="00A42266"/>
    <w:rsid w:val="00A422A1"/>
    <w:rsid w:val="00A42850"/>
    <w:rsid w:val="00A428AA"/>
    <w:rsid w:val="00A42961"/>
    <w:rsid w:val="00A429AC"/>
    <w:rsid w:val="00A42E4B"/>
    <w:rsid w:val="00A43EF8"/>
    <w:rsid w:val="00A44827"/>
    <w:rsid w:val="00A44ABF"/>
    <w:rsid w:val="00A44B93"/>
    <w:rsid w:val="00A44DFD"/>
    <w:rsid w:val="00A44E18"/>
    <w:rsid w:val="00A450C9"/>
    <w:rsid w:val="00A45770"/>
    <w:rsid w:val="00A459B4"/>
    <w:rsid w:val="00A46120"/>
    <w:rsid w:val="00A46334"/>
    <w:rsid w:val="00A469AE"/>
    <w:rsid w:val="00A46B7C"/>
    <w:rsid w:val="00A46D1B"/>
    <w:rsid w:val="00A46DE1"/>
    <w:rsid w:val="00A474F8"/>
    <w:rsid w:val="00A47596"/>
    <w:rsid w:val="00A475DC"/>
    <w:rsid w:val="00A477C2"/>
    <w:rsid w:val="00A47991"/>
    <w:rsid w:val="00A47A7B"/>
    <w:rsid w:val="00A47D02"/>
    <w:rsid w:val="00A50068"/>
    <w:rsid w:val="00A50264"/>
    <w:rsid w:val="00A50538"/>
    <w:rsid w:val="00A50EE0"/>
    <w:rsid w:val="00A50F72"/>
    <w:rsid w:val="00A510E5"/>
    <w:rsid w:val="00A512DE"/>
    <w:rsid w:val="00A528C1"/>
    <w:rsid w:val="00A52D3E"/>
    <w:rsid w:val="00A52E14"/>
    <w:rsid w:val="00A52EE1"/>
    <w:rsid w:val="00A53175"/>
    <w:rsid w:val="00A53C1D"/>
    <w:rsid w:val="00A53DD3"/>
    <w:rsid w:val="00A5430D"/>
    <w:rsid w:val="00A548EB"/>
    <w:rsid w:val="00A54F36"/>
    <w:rsid w:val="00A558D9"/>
    <w:rsid w:val="00A55B73"/>
    <w:rsid w:val="00A56593"/>
    <w:rsid w:val="00A56E3E"/>
    <w:rsid w:val="00A56FC8"/>
    <w:rsid w:val="00A572A1"/>
    <w:rsid w:val="00A57E18"/>
    <w:rsid w:val="00A6042A"/>
    <w:rsid w:val="00A60756"/>
    <w:rsid w:val="00A6076F"/>
    <w:rsid w:val="00A60CB2"/>
    <w:rsid w:val="00A60E66"/>
    <w:rsid w:val="00A612A9"/>
    <w:rsid w:val="00A61309"/>
    <w:rsid w:val="00A6166F"/>
    <w:rsid w:val="00A61883"/>
    <w:rsid w:val="00A619F7"/>
    <w:rsid w:val="00A621E8"/>
    <w:rsid w:val="00A62344"/>
    <w:rsid w:val="00A6248E"/>
    <w:rsid w:val="00A625D2"/>
    <w:rsid w:val="00A626D9"/>
    <w:rsid w:val="00A63116"/>
    <w:rsid w:val="00A6346E"/>
    <w:rsid w:val="00A634A8"/>
    <w:rsid w:val="00A63912"/>
    <w:rsid w:val="00A63F11"/>
    <w:rsid w:val="00A64622"/>
    <w:rsid w:val="00A6465E"/>
    <w:rsid w:val="00A64A43"/>
    <w:rsid w:val="00A64AE8"/>
    <w:rsid w:val="00A65741"/>
    <w:rsid w:val="00A66D33"/>
    <w:rsid w:val="00A66D54"/>
    <w:rsid w:val="00A67305"/>
    <w:rsid w:val="00A67EEA"/>
    <w:rsid w:val="00A70123"/>
    <w:rsid w:val="00A70A9B"/>
    <w:rsid w:val="00A70EA1"/>
    <w:rsid w:val="00A71015"/>
    <w:rsid w:val="00A71427"/>
    <w:rsid w:val="00A717FD"/>
    <w:rsid w:val="00A71FFE"/>
    <w:rsid w:val="00A72718"/>
    <w:rsid w:val="00A72882"/>
    <w:rsid w:val="00A72A01"/>
    <w:rsid w:val="00A735B6"/>
    <w:rsid w:val="00A737D7"/>
    <w:rsid w:val="00A737E1"/>
    <w:rsid w:val="00A73CD6"/>
    <w:rsid w:val="00A73E23"/>
    <w:rsid w:val="00A741D5"/>
    <w:rsid w:val="00A746A3"/>
    <w:rsid w:val="00A74F46"/>
    <w:rsid w:val="00A75130"/>
    <w:rsid w:val="00A75742"/>
    <w:rsid w:val="00A7725D"/>
    <w:rsid w:val="00A77CA6"/>
    <w:rsid w:val="00A8008D"/>
    <w:rsid w:val="00A807AB"/>
    <w:rsid w:val="00A8104F"/>
    <w:rsid w:val="00A81509"/>
    <w:rsid w:val="00A81769"/>
    <w:rsid w:val="00A818D9"/>
    <w:rsid w:val="00A81EEB"/>
    <w:rsid w:val="00A82107"/>
    <w:rsid w:val="00A82848"/>
    <w:rsid w:val="00A82AF8"/>
    <w:rsid w:val="00A82C81"/>
    <w:rsid w:val="00A82D14"/>
    <w:rsid w:val="00A83581"/>
    <w:rsid w:val="00A840B2"/>
    <w:rsid w:val="00A8428C"/>
    <w:rsid w:val="00A84AAB"/>
    <w:rsid w:val="00A85540"/>
    <w:rsid w:val="00A8573F"/>
    <w:rsid w:val="00A85FEC"/>
    <w:rsid w:val="00A86428"/>
    <w:rsid w:val="00A86867"/>
    <w:rsid w:val="00A86CE7"/>
    <w:rsid w:val="00A8731A"/>
    <w:rsid w:val="00A8776A"/>
    <w:rsid w:val="00A87B7D"/>
    <w:rsid w:val="00A901AB"/>
    <w:rsid w:val="00A90E05"/>
    <w:rsid w:val="00A915A2"/>
    <w:rsid w:val="00A919A3"/>
    <w:rsid w:val="00A91B09"/>
    <w:rsid w:val="00A93C6B"/>
    <w:rsid w:val="00A93EC9"/>
    <w:rsid w:val="00A940EA"/>
    <w:rsid w:val="00A94398"/>
    <w:rsid w:val="00A945E0"/>
    <w:rsid w:val="00A946CB"/>
    <w:rsid w:val="00A94B31"/>
    <w:rsid w:val="00A94F18"/>
    <w:rsid w:val="00A94FAF"/>
    <w:rsid w:val="00A9509A"/>
    <w:rsid w:val="00A955FF"/>
    <w:rsid w:val="00A95737"/>
    <w:rsid w:val="00A95797"/>
    <w:rsid w:val="00A95FE7"/>
    <w:rsid w:val="00A962FA"/>
    <w:rsid w:val="00A9658D"/>
    <w:rsid w:val="00A96C5C"/>
    <w:rsid w:val="00A977DD"/>
    <w:rsid w:val="00A97B79"/>
    <w:rsid w:val="00AA0043"/>
    <w:rsid w:val="00AA0187"/>
    <w:rsid w:val="00AA04ED"/>
    <w:rsid w:val="00AA0550"/>
    <w:rsid w:val="00AA08A7"/>
    <w:rsid w:val="00AA15F2"/>
    <w:rsid w:val="00AA1E2A"/>
    <w:rsid w:val="00AA2422"/>
    <w:rsid w:val="00AA2C96"/>
    <w:rsid w:val="00AA38B1"/>
    <w:rsid w:val="00AA44BF"/>
    <w:rsid w:val="00AA4B70"/>
    <w:rsid w:val="00AA4D22"/>
    <w:rsid w:val="00AA4E67"/>
    <w:rsid w:val="00AA4EC9"/>
    <w:rsid w:val="00AA52ED"/>
    <w:rsid w:val="00AA5622"/>
    <w:rsid w:val="00AA5C2E"/>
    <w:rsid w:val="00AA5CAD"/>
    <w:rsid w:val="00AA5EC1"/>
    <w:rsid w:val="00AA5F90"/>
    <w:rsid w:val="00AA6180"/>
    <w:rsid w:val="00AA6230"/>
    <w:rsid w:val="00AA65D7"/>
    <w:rsid w:val="00AA6970"/>
    <w:rsid w:val="00AA73AD"/>
    <w:rsid w:val="00AA759A"/>
    <w:rsid w:val="00AA7FE0"/>
    <w:rsid w:val="00AB042D"/>
    <w:rsid w:val="00AB06A0"/>
    <w:rsid w:val="00AB08EF"/>
    <w:rsid w:val="00AB0BC4"/>
    <w:rsid w:val="00AB0C74"/>
    <w:rsid w:val="00AB2234"/>
    <w:rsid w:val="00AB2402"/>
    <w:rsid w:val="00AB2AA7"/>
    <w:rsid w:val="00AB2DD4"/>
    <w:rsid w:val="00AB34FB"/>
    <w:rsid w:val="00AB3952"/>
    <w:rsid w:val="00AB3BD3"/>
    <w:rsid w:val="00AB495D"/>
    <w:rsid w:val="00AB4CBE"/>
    <w:rsid w:val="00AB565E"/>
    <w:rsid w:val="00AB566A"/>
    <w:rsid w:val="00AB566F"/>
    <w:rsid w:val="00AB6045"/>
    <w:rsid w:val="00AB640B"/>
    <w:rsid w:val="00AB64A0"/>
    <w:rsid w:val="00AB6F12"/>
    <w:rsid w:val="00AB7ADB"/>
    <w:rsid w:val="00AC012B"/>
    <w:rsid w:val="00AC06EA"/>
    <w:rsid w:val="00AC100B"/>
    <w:rsid w:val="00AC1CB8"/>
    <w:rsid w:val="00AC22AB"/>
    <w:rsid w:val="00AC23A8"/>
    <w:rsid w:val="00AC2790"/>
    <w:rsid w:val="00AC2B54"/>
    <w:rsid w:val="00AC2C5C"/>
    <w:rsid w:val="00AC2ED3"/>
    <w:rsid w:val="00AC3A9C"/>
    <w:rsid w:val="00AC4A3A"/>
    <w:rsid w:val="00AC547E"/>
    <w:rsid w:val="00AC55B4"/>
    <w:rsid w:val="00AC5C52"/>
    <w:rsid w:val="00AC62D4"/>
    <w:rsid w:val="00AC64A4"/>
    <w:rsid w:val="00AC6B69"/>
    <w:rsid w:val="00AC6FE0"/>
    <w:rsid w:val="00AC71A0"/>
    <w:rsid w:val="00AC77A3"/>
    <w:rsid w:val="00AC7939"/>
    <w:rsid w:val="00AC7C2E"/>
    <w:rsid w:val="00AC7DDC"/>
    <w:rsid w:val="00AD079A"/>
    <w:rsid w:val="00AD0E66"/>
    <w:rsid w:val="00AD1234"/>
    <w:rsid w:val="00AD1AAA"/>
    <w:rsid w:val="00AD1CDD"/>
    <w:rsid w:val="00AD1D78"/>
    <w:rsid w:val="00AD1FFD"/>
    <w:rsid w:val="00AD217E"/>
    <w:rsid w:val="00AD22B0"/>
    <w:rsid w:val="00AD253C"/>
    <w:rsid w:val="00AD2EF8"/>
    <w:rsid w:val="00AD302D"/>
    <w:rsid w:val="00AD318D"/>
    <w:rsid w:val="00AD37EC"/>
    <w:rsid w:val="00AD383E"/>
    <w:rsid w:val="00AD3C62"/>
    <w:rsid w:val="00AD43E8"/>
    <w:rsid w:val="00AD4562"/>
    <w:rsid w:val="00AD4795"/>
    <w:rsid w:val="00AD49D9"/>
    <w:rsid w:val="00AD4D6F"/>
    <w:rsid w:val="00AD580A"/>
    <w:rsid w:val="00AD5E93"/>
    <w:rsid w:val="00AD5F26"/>
    <w:rsid w:val="00AD5F38"/>
    <w:rsid w:val="00AD64B2"/>
    <w:rsid w:val="00AD6A3B"/>
    <w:rsid w:val="00AD6F37"/>
    <w:rsid w:val="00AD780D"/>
    <w:rsid w:val="00AD7B5F"/>
    <w:rsid w:val="00AE0595"/>
    <w:rsid w:val="00AE0836"/>
    <w:rsid w:val="00AE11E3"/>
    <w:rsid w:val="00AE26B8"/>
    <w:rsid w:val="00AE27A6"/>
    <w:rsid w:val="00AE3761"/>
    <w:rsid w:val="00AE410C"/>
    <w:rsid w:val="00AE42F4"/>
    <w:rsid w:val="00AE46EE"/>
    <w:rsid w:val="00AE495B"/>
    <w:rsid w:val="00AE4A3D"/>
    <w:rsid w:val="00AE4A7B"/>
    <w:rsid w:val="00AE4C7C"/>
    <w:rsid w:val="00AE5838"/>
    <w:rsid w:val="00AE5C5D"/>
    <w:rsid w:val="00AE5F5B"/>
    <w:rsid w:val="00AE6186"/>
    <w:rsid w:val="00AE6660"/>
    <w:rsid w:val="00AE67E3"/>
    <w:rsid w:val="00AE67E5"/>
    <w:rsid w:val="00AE6896"/>
    <w:rsid w:val="00AE6AAC"/>
    <w:rsid w:val="00AE737D"/>
    <w:rsid w:val="00AE73A2"/>
    <w:rsid w:val="00AE7BD3"/>
    <w:rsid w:val="00AE7FC1"/>
    <w:rsid w:val="00AF0609"/>
    <w:rsid w:val="00AF08D3"/>
    <w:rsid w:val="00AF0AF2"/>
    <w:rsid w:val="00AF142F"/>
    <w:rsid w:val="00AF165C"/>
    <w:rsid w:val="00AF212F"/>
    <w:rsid w:val="00AF21DA"/>
    <w:rsid w:val="00AF2296"/>
    <w:rsid w:val="00AF3336"/>
    <w:rsid w:val="00AF3414"/>
    <w:rsid w:val="00AF37C2"/>
    <w:rsid w:val="00AF4612"/>
    <w:rsid w:val="00AF4B46"/>
    <w:rsid w:val="00AF4BF4"/>
    <w:rsid w:val="00AF4C8B"/>
    <w:rsid w:val="00AF4DD3"/>
    <w:rsid w:val="00AF4FD6"/>
    <w:rsid w:val="00AF4FDF"/>
    <w:rsid w:val="00AF6039"/>
    <w:rsid w:val="00AF6111"/>
    <w:rsid w:val="00AF6DA5"/>
    <w:rsid w:val="00AF7274"/>
    <w:rsid w:val="00AF7753"/>
    <w:rsid w:val="00B001EC"/>
    <w:rsid w:val="00B00920"/>
    <w:rsid w:val="00B0124F"/>
    <w:rsid w:val="00B014B5"/>
    <w:rsid w:val="00B0166D"/>
    <w:rsid w:val="00B018DB"/>
    <w:rsid w:val="00B01D70"/>
    <w:rsid w:val="00B01E0E"/>
    <w:rsid w:val="00B02308"/>
    <w:rsid w:val="00B02672"/>
    <w:rsid w:val="00B02894"/>
    <w:rsid w:val="00B02AC9"/>
    <w:rsid w:val="00B02D2E"/>
    <w:rsid w:val="00B03503"/>
    <w:rsid w:val="00B035E2"/>
    <w:rsid w:val="00B03B2F"/>
    <w:rsid w:val="00B03D7F"/>
    <w:rsid w:val="00B040A7"/>
    <w:rsid w:val="00B041FE"/>
    <w:rsid w:val="00B0442A"/>
    <w:rsid w:val="00B04A67"/>
    <w:rsid w:val="00B04B9D"/>
    <w:rsid w:val="00B053D4"/>
    <w:rsid w:val="00B069BC"/>
    <w:rsid w:val="00B06A7D"/>
    <w:rsid w:val="00B06C60"/>
    <w:rsid w:val="00B06E88"/>
    <w:rsid w:val="00B0726E"/>
    <w:rsid w:val="00B07F7D"/>
    <w:rsid w:val="00B100EA"/>
    <w:rsid w:val="00B101F9"/>
    <w:rsid w:val="00B1041F"/>
    <w:rsid w:val="00B1063C"/>
    <w:rsid w:val="00B10C61"/>
    <w:rsid w:val="00B10EC8"/>
    <w:rsid w:val="00B11450"/>
    <w:rsid w:val="00B11C3C"/>
    <w:rsid w:val="00B11C87"/>
    <w:rsid w:val="00B12176"/>
    <w:rsid w:val="00B12440"/>
    <w:rsid w:val="00B13217"/>
    <w:rsid w:val="00B13808"/>
    <w:rsid w:val="00B13891"/>
    <w:rsid w:val="00B1389A"/>
    <w:rsid w:val="00B14412"/>
    <w:rsid w:val="00B14BBA"/>
    <w:rsid w:val="00B15B91"/>
    <w:rsid w:val="00B16B73"/>
    <w:rsid w:val="00B173E1"/>
    <w:rsid w:val="00B17AC4"/>
    <w:rsid w:val="00B17B74"/>
    <w:rsid w:val="00B21735"/>
    <w:rsid w:val="00B21861"/>
    <w:rsid w:val="00B21BA5"/>
    <w:rsid w:val="00B21EAC"/>
    <w:rsid w:val="00B21F95"/>
    <w:rsid w:val="00B2204F"/>
    <w:rsid w:val="00B23377"/>
    <w:rsid w:val="00B23735"/>
    <w:rsid w:val="00B24A7D"/>
    <w:rsid w:val="00B24BE4"/>
    <w:rsid w:val="00B24D58"/>
    <w:rsid w:val="00B25B02"/>
    <w:rsid w:val="00B2610A"/>
    <w:rsid w:val="00B2671D"/>
    <w:rsid w:val="00B2769F"/>
    <w:rsid w:val="00B27DB9"/>
    <w:rsid w:val="00B30943"/>
    <w:rsid w:val="00B30A07"/>
    <w:rsid w:val="00B30A3D"/>
    <w:rsid w:val="00B3198E"/>
    <w:rsid w:val="00B31D05"/>
    <w:rsid w:val="00B32632"/>
    <w:rsid w:val="00B32961"/>
    <w:rsid w:val="00B32F0C"/>
    <w:rsid w:val="00B33339"/>
    <w:rsid w:val="00B33963"/>
    <w:rsid w:val="00B33CA5"/>
    <w:rsid w:val="00B33CCC"/>
    <w:rsid w:val="00B34788"/>
    <w:rsid w:val="00B350F9"/>
    <w:rsid w:val="00B358D5"/>
    <w:rsid w:val="00B35A77"/>
    <w:rsid w:val="00B35C1E"/>
    <w:rsid w:val="00B36355"/>
    <w:rsid w:val="00B36509"/>
    <w:rsid w:val="00B36B03"/>
    <w:rsid w:val="00B37515"/>
    <w:rsid w:val="00B37520"/>
    <w:rsid w:val="00B37C98"/>
    <w:rsid w:val="00B406A3"/>
    <w:rsid w:val="00B406BB"/>
    <w:rsid w:val="00B40854"/>
    <w:rsid w:val="00B40D01"/>
    <w:rsid w:val="00B41C55"/>
    <w:rsid w:val="00B41DF3"/>
    <w:rsid w:val="00B41EE4"/>
    <w:rsid w:val="00B42477"/>
    <w:rsid w:val="00B42AEE"/>
    <w:rsid w:val="00B42CE9"/>
    <w:rsid w:val="00B4311C"/>
    <w:rsid w:val="00B43B02"/>
    <w:rsid w:val="00B43C11"/>
    <w:rsid w:val="00B44048"/>
    <w:rsid w:val="00B44184"/>
    <w:rsid w:val="00B44486"/>
    <w:rsid w:val="00B44520"/>
    <w:rsid w:val="00B44DBF"/>
    <w:rsid w:val="00B450CF"/>
    <w:rsid w:val="00B45673"/>
    <w:rsid w:val="00B45CAF"/>
    <w:rsid w:val="00B45CD5"/>
    <w:rsid w:val="00B46090"/>
    <w:rsid w:val="00B46294"/>
    <w:rsid w:val="00B46B59"/>
    <w:rsid w:val="00B46DAB"/>
    <w:rsid w:val="00B473D0"/>
    <w:rsid w:val="00B474DC"/>
    <w:rsid w:val="00B47607"/>
    <w:rsid w:val="00B476F9"/>
    <w:rsid w:val="00B47A8E"/>
    <w:rsid w:val="00B50E60"/>
    <w:rsid w:val="00B50E6C"/>
    <w:rsid w:val="00B50FCA"/>
    <w:rsid w:val="00B51418"/>
    <w:rsid w:val="00B514F6"/>
    <w:rsid w:val="00B51561"/>
    <w:rsid w:val="00B51912"/>
    <w:rsid w:val="00B52364"/>
    <w:rsid w:val="00B52441"/>
    <w:rsid w:val="00B5298E"/>
    <w:rsid w:val="00B52A51"/>
    <w:rsid w:val="00B534AD"/>
    <w:rsid w:val="00B53571"/>
    <w:rsid w:val="00B53D51"/>
    <w:rsid w:val="00B53EB4"/>
    <w:rsid w:val="00B547D5"/>
    <w:rsid w:val="00B54852"/>
    <w:rsid w:val="00B54C69"/>
    <w:rsid w:val="00B54D31"/>
    <w:rsid w:val="00B54D3F"/>
    <w:rsid w:val="00B553F4"/>
    <w:rsid w:val="00B5557B"/>
    <w:rsid w:val="00B558A5"/>
    <w:rsid w:val="00B55959"/>
    <w:rsid w:val="00B5597D"/>
    <w:rsid w:val="00B559E0"/>
    <w:rsid w:val="00B561C6"/>
    <w:rsid w:val="00B56CA1"/>
    <w:rsid w:val="00B56D11"/>
    <w:rsid w:val="00B57D08"/>
    <w:rsid w:val="00B600BA"/>
    <w:rsid w:val="00B60148"/>
    <w:rsid w:val="00B60239"/>
    <w:rsid w:val="00B6039C"/>
    <w:rsid w:val="00B60775"/>
    <w:rsid w:val="00B60DDD"/>
    <w:rsid w:val="00B61CC6"/>
    <w:rsid w:val="00B61DCD"/>
    <w:rsid w:val="00B620CB"/>
    <w:rsid w:val="00B621A8"/>
    <w:rsid w:val="00B623E6"/>
    <w:rsid w:val="00B628B3"/>
    <w:rsid w:val="00B62C86"/>
    <w:rsid w:val="00B62DC3"/>
    <w:rsid w:val="00B63468"/>
    <w:rsid w:val="00B63540"/>
    <w:rsid w:val="00B63550"/>
    <w:rsid w:val="00B639DC"/>
    <w:rsid w:val="00B63B12"/>
    <w:rsid w:val="00B64975"/>
    <w:rsid w:val="00B64DB0"/>
    <w:rsid w:val="00B65134"/>
    <w:rsid w:val="00B651DD"/>
    <w:rsid w:val="00B655E6"/>
    <w:rsid w:val="00B65652"/>
    <w:rsid w:val="00B6579E"/>
    <w:rsid w:val="00B65BA7"/>
    <w:rsid w:val="00B660BF"/>
    <w:rsid w:val="00B6636B"/>
    <w:rsid w:val="00B66D13"/>
    <w:rsid w:val="00B66ECE"/>
    <w:rsid w:val="00B67599"/>
    <w:rsid w:val="00B67DE6"/>
    <w:rsid w:val="00B67EB4"/>
    <w:rsid w:val="00B70963"/>
    <w:rsid w:val="00B70D90"/>
    <w:rsid w:val="00B70DA4"/>
    <w:rsid w:val="00B70E8F"/>
    <w:rsid w:val="00B71362"/>
    <w:rsid w:val="00B713B0"/>
    <w:rsid w:val="00B7183A"/>
    <w:rsid w:val="00B718B7"/>
    <w:rsid w:val="00B72296"/>
    <w:rsid w:val="00B72478"/>
    <w:rsid w:val="00B72913"/>
    <w:rsid w:val="00B72A12"/>
    <w:rsid w:val="00B72CB4"/>
    <w:rsid w:val="00B73836"/>
    <w:rsid w:val="00B73F51"/>
    <w:rsid w:val="00B74046"/>
    <w:rsid w:val="00B748B1"/>
    <w:rsid w:val="00B7495D"/>
    <w:rsid w:val="00B74AB3"/>
    <w:rsid w:val="00B74CF9"/>
    <w:rsid w:val="00B75FD4"/>
    <w:rsid w:val="00B76256"/>
    <w:rsid w:val="00B7625B"/>
    <w:rsid w:val="00B7679B"/>
    <w:rsid w:val="00B76E85"/>
    <w:rsid w:val="00B77E40"/>
    <w:rsid w:val="00B8009C"/>
    <w:rsid w:val="00B8021A"/>
    <w:rsid w:val="00B80300"/>
    <w:rsid w:val="00B8046E"/>
    <w:rsid w:val="00B80483"/>
    <w:rsid w:val="00B805E5"/>
    <w:rsid w:val="00B80B90"/>
    <w:rsid w:val="00B80CB7"/>
    <w:rsid w:val="00B815C5"/>
    <w:rsid w:val="00B81677"/>
    <w:rsid w:val="00B819BE"/>
    <w:rsid w:val="00B819FC"/>
    <w:rsid w:val="00B81FCE"/>
    <w:rsid w:val="00B826E1"/>
    <w:rsid w:val="00B82B1E"/>
    <w:rsid w:val="00B8330F"/>
    <w:rsid w:val="00B834C8"/>
    <w:rsid w:val="00B834DC"/>
    <w:rsid w:val="00B838AA"/>
    <w:rsid w:val="00B8392A"/>
    <w:rsid w:val="00B845C3"/>
    <w:rsid w:val="00B84A7E"/>
    <w:rsid w:val="00B84D42"/>
    <w:rsid w:val="00B85174"/>
    <w:rsid w:val="00B8561A"/>
    <w:rsid w:val="00B85E00"/>
    <w:rsid w:val="00B85EA2"/>
    <w:rsid w:val="00B8683E"/>
    <w:rsid w:val="00B86AA3"/>
    <w:rsid w:val="00B86CB6"/>
    <w:rsid w:val="00B872A5"/>
    <w:rsid w:val="00B8739A"/>
    <w:rsid w:val="00B877A4"/>
    <w:rsid w:val="00B87A65"/>
    <w:rsid w:val="00B87D3F"/>
    <w:rsid w:val="00B87D8C"/>
    <w:rsid w:val="00B87EA3"/>
    <w:rsid w:val="00B9006D"/>
    <w:rsid w:val="00B901C6"/>
    <w:rsid w:val="00B9086F"/>
    <w:rsid w:val="00B90F9C"/>
    <w:rsid w:val="00B913CC"/>
    <w:rsid w:val="00B91461"/>
    <w:rsid w:val="00B91498"/>
    <w:rsid w:val="00B915CF"/>
    <w:rsid w:val="00B91786"/>
    <w:rsid w:val="00B91A0D"/>
    <w:rsid w:val="00B93489"/>
    <w:rsid w:val="00B935EA"/>
    <w:rsid w:val="00B93CD5"/>
    <w:rsid w:val="00B93E52"/>
    <w:rsid w:val="00B94442"/>
    <w:rsid w:val="00B944E9"/>
    <w:rsid w:val="00B94818"/>
    <w:rsid w:val="00B94A68"/>
    <w:rsid w:val="00B94B05"/>
    <w:rsid w:val="00B95033"/>
    <w:rsid w:val="00B95175"/>
    <w:rsid w:val="00B953C5"/>
    <w:rsid w:val="00B95476"/>
    <w:rsid w:val="00B955F8"/>
    <w:rsid w:val="00B956E2"/>
    <w:rsid w:val="00B95F77"/>
    <w:rsid w:val="00B960C3"/>
    <w:rsid w:val="00B960D4"/>
    <w:rsid w:val="00B9644D"/>
    <w:rsid w:val="00B964EB"/>
    <w:rsid w:val="00B96967"/>
    <w:rsid w:val="00B97903"/>
    <w:rsid w:val="00B97BD9"/>
    <w:rsid w:val="00B97D8C"/>
    <w:rsid w:val="00BA03AB"/>
    <w:rsid w:val="00BA045A"/>
    <w:rsid w:val="00BA0DA8"/>
    <w:rsid w:val="00BA167C"/>
    <w:rsid w:val="00BA175A"/>
    <w:rsid w:val="00BA215B"/>
    <w:rsid w:val="00BA287A"/>
    <w:rsid w:val="00BA28CD"/>
    <w:rsid w:val="00BA2E57"/>
    <w:rsid w:val="00BA3B13"/>
    <w:rsid w:val="00BA4107"/>
    <w:rsid w:val="00BA4D11"/>
    <w:rsid w:val="00BA53C6"/>
    <w:rsid w:val="00BA5544"/>
    <w:rsid w:val="00BA5647"/>
    <w:rsid w:val="00BA5C54"/>
    <w:rsid w:val="00BA5D4D"/>
    <w:rsid w:val="00BA5E47"/>
    <w:rsid w:val="00BA5FC4"/>
    <w:rsid w:val="00BA6B19"/>
    <w:rsid w:val="00BA6CA3"/>
    <w:rsid w:val="00BA6FA7"/>
    <w:rsid w:val="00BA71BD"/>
    <w:rsid w:val="00BA7C07"/>
    <w:rsid w:val="00BA7E1A"/>
    <w:rsid w:val="00BA7ED3"/>
    <w:rsid w:val="00BB0400"/>
    <w:rsid w:val="00BB1098"/>
    <w:rsid w:val="00BB1173"/>
    <w:rsid w:val="00BB12FE"/>
    <w:rsid w:val="00BB19D8"/>
    <w:rsid w:val="00BB1FE6"/>
    <w:rsid w:val="00BB2287"/>
    <w:rsid w:val="00BB28D3"/>
    <w:rsid w:val="00BB3295"/>
    <w:rsid w:val="00BB3E69"/>
    <w:rsid w:val="00BB3FA9"/>
    <w:rsid w:val="00BB4103"/>
    <w:rsid w:val="00BB4534"/>
    <w:rsid w:val="00BB4A60"/>
    <w:rsid w:val="00BB5109"/>
    <w:rsid w:val="00BB529E"/>
    <w:rsid w:val="00BB58EA"/>
    <w:rsid w:val="00BB5A30"/>
    <w:rsid w:val="00BB6009"/>
    <w:rsid w:val="00BB60C5"/>
    <w:rsid w:val="00BB60EC"/>
    <w:rsid w:val="00BB61EA"/>
    <w:rsid w:val="00BB70A9"/>
    <w:rsid w:val="00BB744F"/>
    <w:rsid w:val="00BB7712"/>
    <w:rsid w:val="00BB7974"/>
    <w:rsid w:val="00BB7FEE"/>
    <w:rsid w:val="00BC05D9"/>
    <w:rsid w:val="00BC0F03"/>
    <w:rsid w:val="00BC1149"/>
    <w:rsid w:val="00BC181D"/>
    <w:rsid w:val="00BC2269"/>
    <w:rsid w:val="00BC2B84"/>
    <w:rsid w:val="00BC3AF9"/>
    <w:rsid w:val="00BC3F2E"/>
    <w:rsid w:val="00BC49CE"/>
    <w:rsid w:val="00BC5389"/>
    <w:rsid w:val="00BC5B66"/>
    <w:rsid w:val="00BC5B91"/>
    <w:rsid w:val="00BC6480"/>
    <w:rsid w:val="00BC67E5"/>
    <w:rsid w:val="00BC6D90"/>
    <w:rsid w:val="00BC7137"/>
    <w:rsid w:val="00BC725F"/>
    <w:rsid w:val="00BC73B1"/>
    <w:rsid w:val="00BC75BD"/>
    <w:rsid w:val="00BD01F1"/>
    <w:rsid w:val="00BD0382"/>
    <w:rsid w:val="00BD07A8"/>
    <w:rsid w:val="00BD083E"/>
    <w:rsid w:val="00BD09C5"/>
    <w:rsid w:val="00BD09FA"/>
    <w:rsid w:val="00BD0BF1"/>
    <w:rsid w:val="00BD0E90"/>
    <w:rsid w:val="00BD0EBC"/>
    <w:rsid w:val="00BD1192"/>
    <w:rsid w:val="00BD11AE"/>
    <w:rsid w:val="00BD11EB"/>
    <w:rsid w:val="00BD16B1"/>
    <w:rsid w:val="00BD2E3A"/>
    <w:rsid w:val="00BD2F1C"/>
    <w:rsid w:val="00BD333C"/>
    <w:rsid w:val="00BD38EE"/>
    <w:rsid w:val="00BD3D47"/>
    <w:rsid w:val="00BD3DA5"/>
    <w:rsid w:val="00BD3DD5"/>
    <w:rsid w:val="00BD3EBC"/>
    <w:rsid w:val="00BD433A"/>
    <w:rsid w:val="00BD464B"/>
    <w:rsid w:val="00BD4662"/>
    <w:rsid w:val="00BD4875"/>
    <w:rsid w:val="00BD4969"/>
    <w:rsid w:val="00BD5069"/>
    <w:rsid w:val="00BD52D4"/>
    <w:rsid w:val="00BD5A78"/>
    <w:rsid w:val="00BD5F25"/>
    <w:rsid w:val="00BD5F45"/>
    <w:rsid w:val="00BD6AA5"/>
    <w:rsid w:val="00BD6D7F"/>
    <w:rsid w:val="00BD6F95"/>
    <w:rsid w:val="00BD7B5A"/>
    <w:rsid w:val="00BD7E11"/>
    <w:rsid w:val="00BE00B4"/>
    <w:rsid w:val="00BE0947"/>
    <w:rsid w:val="00BE0FD6"/>
    <w:rsid w:val="00BE12E3"/>
    <w:rsid w:val="00BE26AD"/>
    <w:rsid w:val="00BE2888"/>
    <w:rsid w:val="00BE2A40"/>
    <w:rsid w:val="00BE3141"/>
    <w:rsid w:val="00BE422A"/>
    <w:rsid w:val="00BE46C9"/>
    <w:rsid w:val="00BE4C39"/>
    <w:rsid w:val="00BE50A1"/>
    <w:rsid w:val="00BE5940"/>
    <w:rsid w:val="00BE5E45"/>
    <w:rsid w:val="00BE6078"/>
    <w:rsid w:val="00BE6209"/>
    <w:rsid w:val="00BE6555"/>
    <w:rsid w:val="00BE65FA"/>
    <w:rsid w:val="00BE702E"/>
    <w:rsid w:val="00BE7242"/>
    <w:rsid w:val="00BE744D"/>
    <w:rsid w:val="00BE785B"/>
    <w:rsid w:val="00BE7B48"/>
    <w:rsid w:val="00BE7CBA"/>
    <w:rsid w:val="00BF0147"/>
    <w:rsid w:val="00BF03B4"/>
    <w:rsid w:val="00BF0418"/>
    <w:rsid w:val="00BF0472"/>
    <w:rsid w:val="00BF08AA"/>
    <w:rsid w:val="00BF0A10"/>
    <w:rsid w:val="00BF0D97"/>
    <w:rsid w:val="00BF14B9"/>
    <w:rsid w:val="00BF1AE6"/>
    <w:rsid w:val="00BF21B9"/>
    <w:rsid w:val="00BF24BF"/>
    <w:rsid w:val="00BF2944"/>
    <w:rsid w:val="00BF2A0D"/>
    <w:rsid w:val="00BF3254"/>
    <w:rsid w:val="00BF348F"/>
    <w:rsid w:val="00BF365A"/>
    <w:rsid w:val="00BF3D60"/>
    <w:rsid w:val="00BF3E49"/>
    <w:rsid w:val="00BF4016"/>
    <w:rsid w:val="00BF4807"/>
    <w:rsid w:val="00BF48DD"/>
    <w:rsid w:val="00BF494D"/>
    <w:rsid w:val="00BF4A65"/>
    <w:rsid w:val="00BF4C09"/>
    <w:rsid w:val="00BF5F81"/>
    <w:rsid w:val="00BF6079"/>
    <w:rsid w:val="00BF6730"/>
    <w:rsid w:val="00BF69D0"/>
    <w:rsid w:val="00BF761D"/>
    <w:rsid w:val="00C002DB"/>
    <w:rsid w:val="00C00A3F"/>
    <w:rsid w:val="00C00C26"/>
    <w:rsid w:val="00C01004"/>
    <w:rsid w:val="00C01329"/>
    <w:rsid w:val="00C01579"/>
    <w:rsid w:val="00C018A1"/>
    <w:rsid w:val="00C019F2"/>
    <w:rsid w:val="00C01D14"/>
    <w:rsid w:val="00C01F52"/>
    <w:rsid w:val="00C01FC9"/>
    <w:rsid w:val="00C02187"/>
    <w:rsid w:val="00C02270"/>
    <w:rsid w:val="00C02927"/>
    <w:rsid w:val="00C02AE8"/>
    <w:rsid w:val="00C03191"/>
    <w:rsid w:val="00C0338D"/>
    <w:rsid w:val="00C03659"/>
    <w:rsid w:val="00C03762"/>
    <w:rsid w:val="00C03910"/>
    <w:rsid w:val="00C03A7C"/>
    <w:rsid w:val="00C03BE7"/>
    <w:rsid w:val="00C03FDA"/>
    <w:rsid w:val="00C0419D"/>
    <w:rsid w:val="00C04429"/>
    <w:rsid w:val="00C049C7"/>
    <w:rsid w:val="00C04AFB"/>
    <w:rsid w:val="00C04CAF"/>
    <w:rsid w:val="00C05126"/>
    <w:rsid w:val="00C055D7"/>
    <w:rsid w:val="00C05F39"/>
    <w:rsid w:val="00C060DC"/>
    <w:rsid w:val="00C062B5"/>
    <w:rsid w:val="00C065CC"/>
    <w:rsid w:val="00C06CF5"/>
    <w:rsid w:val="00C070E1"/>
    <w:rsid w:val="00C1010F"/>
    <w:rsid w:val="00C11336"/>
    <w:rsid w:val="00C11479"/>
    <w:rsid w:val="00C11954"/>
    <w:rsid w:val="00C11BA4"/>
    <w:rsid w:val="00C11E0C"/>
    <w:rsid w:val="00C126EE"/>
    <w:rsid w:val="00C127E4"/>
    <w:rsid w:val="00C12A17"/>
    <w:rsid w:val="00C12A45"/>
    <w:rsid w:val="00C12ECF"/>
    <w:rsid w:val="00C13529"/>
    <w:rsid w:val="00C13B32"/>
    <w:rsid w:val="00C13C08"/>
    <w:rsid w:val="00C13F1C"/>
    <w:rsid w:val="00C14373"/>
    <w:rsid w:val="00C151CF"/>
    <w:rsid w:val="00C15328"/>
    <w:rsid w:val="00C15C14"/>
    <w:rsid w:val="00C1625C"/>
    <w:rsid w:val="00C169EE"/>
    <w:rsid w:val="00C16D24"/>
    <w:rsid w:val="00C170E3"/>
    <w:rsid w:val="00C17143"/>
    <w:rsid w:val="00C17C82"/>
    <w:rsid w:val="00C2015A"/>
    <w:rsid w:val="00C20218"/>
    <w:rsid w:val="00C20645"/>
    <w:rsid w:val="00C208C8"/>
    <w:rsid w:val="00C20CD8"/>
    <w:rsid w:val="00C20D09"/>
    <w:rsid w:val="00C22086"/>
    <w:rsid w:val="00C222A0"/>
    <w:rsid w:val="00C223C4"/>
    <w:rsid w:val="00C223F5"/>
    <w:rsid w:val="00C22C19"/>
    <w:rsid w:val="00C22EB6"/>
    <w:rsid w:val="00C240DC"/>
    <w:rsid w:val="00C2434F"/>
    <w:rsid w:val="00C2477F"/>
    <w:rsid w:val="00C24BF4"/>
    <w:rsid w:val="00C24CD7"/>
    <w:rsid w:val="00C251B8"/>
    <w:rsid w:val="00C25330"/>
    <w:rsid w:val="00C253AF"/>
    <w:rsid w:val="00C256FA"/>
    <w:rsid w:val="00C25D72"/>
    <w:rsid w:val="00C268F5"/>
    <w:rsid w:val="00C27484"/>
    <w:rsid w:val="00C2770B"/>
    <w:rsid w:val="00C27DAB"/>
    <w:rsid w:val="00C3007B"/>
    <w:rsid w:val="00C3026B"/>
    <w:rsid w:val="00C302DB"/>
    <w:rsid w:val="00C30AA5"/>
    <w:rsid w:val="00C30FBE"/>
    <w:rsid w:val="00C315CA"/>
    <w:rsid w:val="00C31995"/>
    <w:rsid w:val="00C31C81"/>
    <w:rsid w:val="00C32351"/>
    <w:rsid w:val="00C326A4"/>
    <w:rsid w:val="00C32D24"/>
    <w:rsid w:val="00C3351D"/>
    <w:rsid w:val="00C33EA8"/>
    <w:rsid w:val="00C34669"/>
    <w:rsid w:val="00C34728"/>
    <w:rsid w:val="00C34E9D"/>
    <w:rsid w:val="00C35208"/>
    <w:rsid w:val="00C35472"/>
    <w:rsid w:val="00C35E24"/>
    <w:rsid w:val="00C35FE3"/>
    <w:rsid w:val="00C36801"/>
    <w:rsid w:val="00C36DEC"/>
    <w:rsid w:val="00C400F7"/>
    <w:rsid w:val="00C405E0"/>
    <w:rsid w:val="00C406EE"/>
    <w:rsid w:val="00C407F0"/>
    <w:rsid w:val="00C40E2F"/>
    <w:rsid w:val="00C40EA3"/>
    <w:rsid w:val="00C4124E"/>
    <w:rsid w:val="00C41268"/>
    <w:rsid w:val="00C41277"/>
    <w:rsid w:val="00C41305"/>
    <w:rsid w:val="00C416DE"/>
    <w:rsid w:val="00C417B7"/>
    <w:rsid w:val="00C419FA"/>
    <w:rsid w:val="00C41A24"/>
    <w:rsid w:val="00C4221D"/>
    <w:rsid w:val="00C42376"/>
    <w:rsid w:val="00C42FF1"/>
    <w:rsid w:val="00C43224"/>
    <w:rsid w:val="00C4336B"/>
    <w:rsid w:val="00C434C3"/>
    <w:rsid w:val="00C44051"/>
    <w:rsid w:val="00C44358"/>
    <w:rsid w:val="00C443D9"/>
    <w:rsid w:val="00C44CAF"/>
    <w:rsid w:val="00C4528D"/>
    <w:rsid w:val="00C45305"/>
    <w:rsid w:val="00C456C7"/>
    <w:rsid w:val="00C4579C"/>
    <w:rsid w:val="00C45D93"/>
    <w:rsid w:val="00C463C1"/>
    <w:rsid w:val="00C46513"/>
    <w:rsid w:val="00C46684"/>
    <w:rsid w:val="00C46957"/>
    <w:rsid w:val="00C4697F"/>
    <w:rsid w:val="00C46B0E"/>
    <w:rsid w:val="00C46BAF"/>
    <w:rsid w:val="00C46E8F"/>
    <w:rsid w:val="00C5027B"/>
    <w:rsid w:val="00C5048A"/>
    <w:rsid w:val="00C505FF"/>
    <w:rsid w:val="00C51124"/>
    <w:rsid w:val="00C511A6"/>
    <w:rsid w:val="00C51646"/>
    <w:rsid w:val="00C51686"/>
    <w:rsid w:val="00C51C40"/>
    <w:rsid w:val="00C52119"/>
    <w:rsid w:val="00C52930"/>
    <w:rsid w:val="00C5324E"/>
    <w:rsid w:val="00C53312"/>
    <w:rsid w:val="00C53D77"/>
    <w:rsid w:val="00C53DCA"/>
    <w:rsid w:val="00C54078"/>
    <w:rsid w:val="00C54543"/>
    <w:rsid w:val="00C54A98"/>
    <w:rsid w:val="00C54E08"/>
    <w:rsid w:val="00C559A8"/>
    <w:rsid w:val="00C55CED"/>
    <w:rsid w:val="00C55DD2"/>
    <w:rsid w:val="00C5605F"/>
    <w:rsid w:val="00C5607A"/>
    <w:rsid w:val="00C570B2"/>
    <w:rsid w:val="00C571A0"/>
    <w:rsid w:val="00C57E88"/>
    <w:rsid w:val="00C60A80"/>
    <w:rsid w:val="00C60B22"/>
    <w:rsid w:val="00C60CD7"/>
    <w:rsid w:val="00C611A3"/>
    <w:rsid w:val="00C61550"/>
    <w:rsid w:val="00C61A1E"/>
    <w:rsid w:val="00C61D15"/>
    <w:rsid w:val="00C61D3E"/>
    <w:rsid w:val="00C624BA"/>
    <w:rsid w:val="00C62CBF"/>
    <w:rsid w:val="00C630A4"/>
    <w:rsid w:val="00C6324D"/>
    <w:rsid w:val="00C6328E"/>
    <w:rsid w:val="00C6380B"/>
    <w:rsid w:val="00C63ABD"/>
    <w:rsid w:val="00C63B42"/>
    <w:rsid w:val="00C64F4D"/>
    <w:rsid w:val="00C653D5"/>
    <w:rsid w:val="00C654BE"/>
    <w:rsid w:val="00C657C3"/>
    <w:rsid w:val="00C6596B"/>
    <w:rsid w:val="00C665EC"/>
    <w:rsid w:val="00C66ADC"/>
    <w:rsid w:val="00C66B84"/>
    <w:rsid w:val="00C66CF4"/>
    <w:rsid w:val="00C66F28"/>
    <w:rsid w:val="00C67F38"/>
    <w:rsid w:val="00C70F56"/>
    <w:rsid w:val="00C719AC"/>
    <w:rsid w:val="00C71C91"/>
    <w:rsid w:val="00C722D3"/>
    <w:rsid w:val="00C72691"/>
    <w:rsid w:val="00C72F6B"/>
    <w:rsid w:val="00C735B8"/>
    <w:rsid w:val="00C75064"/>
    <w:rsid w:val="00C75ABF"/>
    <w:rsid w:val="00C75F15"/>
    <w:rsid w:val="00C764CE"/>
    <w:rsid w:val="00C7657F"/>
    <w:rsid w:val="00C76826"/>
    <w:rsid w:val="00C76CED"/>
    <w:rsid w:val="00C775E4"/>
    <w:rsid w:val="00C77ADC"/>
    <w:rsid w:val="00C80F93"/>
    <w:rsid w:val="00C81358"/>
    <w:rsid w:val="00C81B7A"/>
    <w:rsid w:val="00C81E87"/>
    <w:rsid w:val="00C824CD"/>
    <w:rsid w:val="00C82529"/>
    <w:rsid w:val="00C8279A"/>
    <w:rsid w:val="00C829C5"/>
    <w:rsid w:val="00C82C2F"/>
    <w:rsid w:val="00C8380C"/>
    <w:rsid w:val="00C839E1"/>
    <w:rsid w:val="00C83C3F"/>
    <w:rsid w:val="00C83C96"/>
    <w:rsid w:val="00C845A7"/>
    <w:rsid w:val="00C8466B"/>
    <w:rsid w:val="00C8497F"/>
    <w:rsid w:val="00C84CD5"/>
    <w:rsid w:val="00C84DE7"/>
    <w:rsid w:val="00C84F37"/>
    <w:rsid w:val="00C85F7D"/>
    <w:rsid w:val="00C86AA2"/>
    <w:rsid w:val="00C86E20"/>
    <w:rsid w:val="00C8700E"/>
    <w:rsid w:val="00C875D4"/>
    <w:rsid w:val="00C87620"/>
    <w:rsid w:val="00C90367"/>
    <w:rsid w:val="00C90575"/>
    <w:rsid w:val="00C918A4"/>
    <w:rsid w:val="00C91DC1"/>
    <w:rsid w:val="00C91E97"/>
    <w:rsid w:val="00C92036"/>
    <w:rsid w:val="00C922D8"/>
    <w:rsid w:val="00C92316"/>
    <w:rsid w:val="00C92429"/>
    <w:rsid w:val="00C9280E"/>
    <w:rsid w:val="00C93125"/>
    <w:rsid w:val="00C93354"/>
    <w:rsid w:val="00C9340F"/>
    <w:rsid w:val="00C939E2"/>
    <w:rsid w:val="00C9448C"/>
    <w:rsid w:val="00C9456F"/>
    <w:rsid w:val="00C9457C"/>
    <w:rsid w:val="00C945E8"/>
    <w:rsid w:val="00C958B5"/>
    <w:rsid w:val="00C95ABD"/>
    <w:rsid w:val="00C9606C"/>
    <w:rsid w:val="00C966DA"/>
    <w:rsid w:val="00C96842"/>
    <w:rsid w:val="00C97794"/>
    <w:rsid w:val="00C97DDB"/>
    <w:rsid w:val="00CA0406"/>
    <w:rsid w:val="00CA0462"/>
    <w:rsid w:val="00CA056E"/>
    <w:rsid w:val="00CA0D6B"/>
    <w:rsid w:val="00CA0F7B"/>
    <w:rsid w:val="00CA1511"/>
    <w:rsid w:val="00CA198C"/>
    <w:rsid w:val="00CA1D1D"/>
    <w:rsid w:val="00CA1E07"/>
    <w:rsid w:val="00CA21BB"/>
    <w:rsid w:val="00CA24A4"/>
    <w:rsid w:val="00CA290E"/>
    <w:rsid w:val="00CA2D22"/>
    <w:rsid w:val="00CA2EC8"/>
    <w:rsid w:val="00CA2FC4"/>
    <w:rsid w:val="00CA2FE4"/>
    <w:rsid w:val="00CA315C"/>
    <w:rsid w:val="00CA321A"/>
    <w:rsid w:val="00CA37DF"/>
    <w:rsid w:val="00CA3A8B"/>
    <w:rsid w:val="00CA3B90"/>
    <w:rsid w:val="00CA3ECE"/>
    <w:rsid w:val="00CA496D"/>
    <w:rsid w:val="00CA4AB3"/>
    <w:rsid w:val="00CA4B61"/>
    <w:rsid w:val="00CA4DB8"/>
    <w:rsid w:val="00CA4FC8"/>
    <w:rsid w:val="00CA51EB"/>
    <w:rsid w:val="00CA52F8"/>
    <w:rsid w:val="00CA60CB"/>
    <w:rsid w:val="00CA6748"/>
    <w:rsid w:val="00CA698A"/>
    <w:rsid w:val="00CA6AFD"/>
    <w:rsid w:val="00CA6C0A"/>
    <w:rsid w:val="00CA6CEC"/>
    <w:rsid w:val="00CA6CF3"/>
    <w:rsid w:val="00CA7239"/>
    <w:rsid w:val="00CA7A0D"/>
    <w:rsid w:val="00CB0188"/>
    <w:rsid w:val="00CB01E3"/>
    <w:rsid w:val="00CB0251"/>
    <w:rsid w:val="00CB025B"/>
    <w:rsid w:val="00CB0484"/>
    <w:rsid w:val="00CB07CC"/>
    <w:rsid w:val="00CB0BA9"/>
    <w:rsid w:val="00CB0D31"/>
    <w:rsid w:val="00CB0D67"/>
    <w:rsid w:val="00CB0D9A"/>
    <w:rsid w:val="00CB1539"/>
    <w:rsid w:val="00CB1625"/>
    <w:rsid w:val="00CB261A"/>
    <w:rsid w:val="00CB26ED"/>
    <w:rsid w:val="00CB27FB"/>
    <w:rsid w:val="00CB2A0A"/>
    <w:rsid w:val="00CB2B55"/>
    <w:rsid w:val="00CB2B9A"/>
    <w:rsid w:val="00CB38D0"/>
    <w:rsid w:val="00CB406C"/>
    <w:rsid w:val="00CB4CC0"/>
    <w:rsid w:val="00CB4DF0"/>
    <w:rsid w:val="00CB55EB"/>
    <w:rsid w:val="00CB6801"/>
    <w:rsid w:val="00CB680E"/>
    <w:rsid w:val="00CB6986"/>
    <w:rsid w:val="00CB6E8D"/>
    <w:rsid w:val="00CB6FAF"/>
    <w:rsid w:val="00CB7166"/>
    <w:rsid w:val="00CB7540"/>
    <w:rsid w:val="00CB76B6"/>
    <w:rsid w:val="00CC03B4"/>
    <w:rsid w:val="00CC0579"/>
    <w:rsid w:val="00CC161F"/>
    <w:rsid w:val="00CC1638"/>
    <w:rsid w:val="00CC1A7D"/>
    <w:rsid w:val="00CC1C9F"/>
    <w:rsid w:val="00CC25BA"/>
    <w:rsid w:val="00CC27F5"/>
    <w:rsid w:val="00CC2B51"/>
    <w:rsid w:val="00CC3410"/>
    <w:rsid w:val="00CC39D6"/>
    <w:rsid w:val="00CC3BE1"/>
    <w:rsid w:val="00CC41A2"/>
    <w:rsid w:val="00CC4539"/>
    <w:rsid w:val="00CC463C"/>
    <w:rsid w:val="00CC4974"/>
    <w:rsid w:val="00CC4A20"/>
    <w:rsid w:val="00CC4E59"/>
    <w:rsid w:val="00CC541B"/>
    <w:rsid w:val="00CC542B"/>
    <w:rsid w:val="00CC6299"/>
    <w:rsid w:val="00CC64DF"/>
    <w:rsid w:val="00CC6949"/>
    <w:rsid w:val="00CC696F"/>
    <w:rsid w:val="00CC6D15"/>
    <w:rsid w:val="00CC6FBC"/>
    <w:rsid w:val="00CC72E6"/>
    <w:rsid w:val="00CC783C"/>
    <w:rsid w:val="00CC7BBB"/>
    <w:rsid w:val="00CC7E4A"/>
    <w:rsid w:val="00CC7F43"/>
    <w:rsid w:val="00CD0907"/>
    <w:rsid w:val="00CD0CAB"/>
    <w:rsid w:val="00CD0EF6"/>
    <w:rsid w:val="00CD10D0"/>
    <w:rsid w:val="00CD2620"/>
    <w:rsid w:val="00CD2BFD"/>
    <w:rsid w:val="00CD2CAD"/>
    <w:rsid w:val="00CD2EC7"/>
    <w:rsid w:val="00CD33B3"/>
    <w:rsid w:val="00CD3436"/>
    <w:rsid w:val="00CD44D7"/>
    <w:rsid w:val="00CD5D8D"/>
    <w:rsid w:val="00CD5E50"/>
    <w:rsid w:val="00CD5F28"/>
    <w:rsid w:val="00CD5F6E"/>
    <w:rsid w:val="00CD5F93"/>
    <w:rsid w:val="00CD647C"/>
    <w:rsid w:val="00CD696F"/>
    <w:rsid w:val="00CD6CE9"/>
    <w:rsid w:val="00CD73B2"/>
    <w:rsid w:val="00CD783E"/>
    <w:rsid w:val="00CD7BB7"/>
    <w:rsid w:val="00CE14A0"/>
    <w:rsid w:val="00CE1BFB"/>
    <w:rsid w:val="00CE1D41"/>
    <w:rsid w:val="00CE25B0"/>
    <w:rsid w:val="00CE2609"/>
    <w:rsid w:val="00CE2826"/>
    <w:rsid w:val="00CE2F8C"/>
    <w:rsid w:val="00CE38C4"/>
    <w:rsid w:val="00CE3BF1"/>
    <w:rsid w:val="00CE3C26"/>
    <w:rsid w:val="00CE3C42"/>
    <w:rsid w:val="00CE3C78"/>
    <w:rsid w:val="00CE414A"/>
    <w:rsid w:val="00CE53A0"/>
    <w:rsid w:val="00CE54CF"/>
    <w:rsid w:val="00CE583F"/>
    <w:rsid w:val="00CE5963"/>
    <w:rsid w:val="00CE5B3E"/>
    <w:rsid w:val="00CE60CB"/>
    <w:rsid w:val="00CE648C"/>
    <w:rsid w:val="00CE6A75"/>
    <w:rsid w:val="00CE6B82"/>
    <w:rsid w:val="00CE7019"/>
    <w:rsid w:val="00CE78E0"/>
    <w:rsid w:val="00CE7CE9"/>
    <w:rsid w:val="00CE7E86"/>
    <w:rsid w:val="00CF0E4C"/>
    <w:rsid w:val="00CF0F8B"/>
    <w:rsid w:val="00CF191B"/>
    <w:rsid w:val="00CF27E5"/>
    <w:rsid w:val="00CF28A3"/>
    <w:rsid w:val="00CF2BBF"/>
    <w:rsid w:val="00CF321D"/>
    <w:rsid w:val="00CF36B5"/>
    <w:rsid w:val="00CF3A56"/>
    <w:rsid w:val="00CF414A"/>
    <w:rsid w:val="00CF4D65"/>
    <w:rsid w:val="00CF50FC"/>
    <w:rsid w:val="00CF52F7"/>
    <w:rsid w:val="00CF59BD"/>
    <w:rsid w:val="00CF6461"/>
    <w:rsid w:val="00CF65F9"/>
    <w:rsid w:val="00CF66AF"/>
    <w:rsid w:val="00CF7164"/>
    <w:rsid w:val="00CF745D"/>
    <w:rsid w:val="00D0037D"/>
    <w:rsid w:val="00D00392"/>
    <w:rsid w:val="00D0067F"/>
    <w:rsid w:val="00D00B6A"/>
    <w:rsid w:val="00D024F0"/>
    <w:rsid w:val="00D027E2"/>
    <w:rsid w:val="00D027E4"/>
    <w:rsid w:val="00D029EF"/>
    <w:rsid w:val="00D02A90"/>
    <w:rsid w:val="00D0358F"/>
    <w:rsid w:val="00D036D6"/>
    <w:rsid w:val="00D03D65"/>
    <w:rsid w:val="00D0416E"/>
    <w:rsid w:val="00D0459C"/>
    <w:rsid w:val="00D04621"/>
    <w:rsid w:val="00D04A51"/>
    <w:rsid w:val="00D04B3D"/>
    <w:rsid w:val="00D051A6"/>
    <w:rsid w:val="00D05223"/>
    <w:rsid w:val="00D0609E"/>
    <w:rsid w:val="00D0615C"/>
    <w:rsid w:val="00D06310"/>
    <w:rsid w:val="00D0654F"/>
    <w:rsid w:val="00D06E5A"/>
    <w:rsid w:val="00D06EB1"/>
    <w:rsid w:val="00D06F73"/>
    <w:rsid w:val="00D070E5"/>
    <w:rsid w:val="00D077FF"/>
    <w:rsid w:val="00D07BD3"/>
    <w:rsid w:val="00D07CBE"/>
    <w:rsid w:val="00D10050"/>
    <w:rsid w:val="00D10164"/>
    <w:rsid w:val="00D106E3"/>
    <w:rsid w:val="00D10AA5"/>
    <w:rsid w:val="00D10AC2"/>
    <w:rsid w:val="00D10C5B"/>
    <w:rsid w:val="00D10DBF"/>
    <w:rsid w:val="00D10DE7"/>
    <w:rsid w:val="00D111F6"/>
    <w:rsid w:val="00D11480"/>
    <w:rsid w:val="00D11B0C"/>
    <w:rsid w:val="00D11C3F"/>
    <w:rsid w:val="00D1230F"/>
    <w:rsid w:val="00D125AC"/>
    <w:rsid w:val="00D12B8F"/>
    <w:rsid w:val="00D13212"/>
    <w:rsid w:val="00D13554"/>
    <w:rsid w:val="00D1369A"/>
    <w:rsid w:val="00D13C0A"/>
    <w:rsid w:val="00D13CEF"/>
    <w:rsid w:val="00D14033"/>
    <w:rsid w:val="00D147F2"/>
    <w:rsid w:val="00D1504D"/>
    <w:rsid w:val="00D153C8"/>
    <w:rsid w:val="00D15E1D"/>
    <w:rsid w:val="00D16299"/>
    <w:rsid w:val="00D1630C"/>
    <w:rsid w:val="00D16757"/>
    <w:rsid w:val="00D16FDE"/>
    <w:rsid w:val="00D17052"/>
    <w:rsid w:val="00D1714B"/>
    <w:rsid w:val="00D17796"/>
    <w:rsid w:val="00D17876"/>
    <w:rsid w:val="00D1796F"/>
    <w:rsid w:val="00D2129A"/>
    <w:rsid w:val="00D2129F"/>
    <w:rsid w:val="00D21349"/>
    <w:rsid w:val="00D21586"/>
    <w:rsid w:val="00D218C1"/>
    <w:rsid w:val="00D21B23"/>
    <w:rsid w:val="00D2205C"/>
    <w:rsid w:val="00D22280"/>
    <w:rsid w:val="00D22677"/>
    <w:rsid w:val="00D22823"/>
    <w:rsid w:val="00D22BE2"/>
    <w:rsid w:val="00D23320"/>
    <w:rsid w:val="00D23359"/>
    <w:rsid w:val="00D23A31"/>
    <w:rsid w:val="00D23E2B"/>
    <w:rsid w:val="00D23F87"/>
    <w:rsid w:val="00D24BD6"/>
    <w:rsid w:val="00D24DDE"/>
    <w:rsid w:val="00D24FDD"/>
    <w:rsid w:val="00D25DCF"/>
    <w:rsid w:val="00D26962"/>
    <w:rsid w:val="00D26C79"/>
    <w:rsid w:val="00D27528"/>
    <w:rsid w:val="00D27D15"/>
    <w:rsid w:val="00D302F7"/>
    <w:rsid w:val="00D3056B"/>
    <w:rsid w:val="00D3058B"/>
    <w:rsid w:val="00D305E8"/>
    <w:rsid w:val="00D311D6"/>
    <w:rsid w:val="00D3146C"/>
    <w:rsid w:val="00D315A9"/>
    <w:rsid w:val="00D31763"/>
    <w:rsid w:val="00D317A5"/>
    <w:rsid w:val="00D31894"/>
    <w:rsid w:val="00D31E1B"/>
    <w:rsid w:val="00D32079"/>
    <w:rsid w:val="00D33013"/>
    <w:rsid w:val="00D33306"/>
    <w:rsid w:val="00D3390E"/>
    <w:rsid w:val="00D340DA"/>
    <w:rsid w:val="00D34286"/>
    <w:rsid w:val="00D34598"/>
    <w:rsid w:val="00D34B12"/>
    <w:rsid w:val="00D3534E"/>
    <w:rsid w:val="00D35773"/>
    <w:rsid w:val="00D36035"/>
    <w:rsid w:val="00D3609E"/>
    <w:rsid w:val="00D3674F"/>
    <w:rsid w:val="00D3718C"/>
    <w:rsid w:val="00D3776D"/>
    <w:rsid w:val="00D37907"/>
    <w:rsid w:val="00D37E83"/>
    <w:rsid w:val="00D40271"/>
    <w:rsid w:val="00D4037E"/>
    <w:rsid w:val="00D40599"/>
    <w:rsid w:val="00D40701"/>
    <w:rsid w:val="00D410EF"/>
    <w:rsid w:val="00D41102"/>
    <w:rsid w:val="00D4132C"/>
    <w:rsid w:val="00D42275"/>
    <w:rsid w:val="00D427C6"/>
    <w:rsid w:val="00D42B6D"/>
    <w:rsid w:val="00D42F40"/>
    <w:rsid w:val="00D43059"/>
    <w:rsid w:val="00D4319D"/>
    <w:rsid w:val="00D4337B"/>
    <w:rsid w:val="00D4346A"/>
    <w:rsid w:val="00D43EDC"/>
    <w:rsid w:val="00D4491A"/>
    <w:rsid w:val="00D44AB1"/>
    <w:rsid w:val="00D44CCE"/>
    <w:rsid w:val="00D45944"/>
    <w:rsid w:val="00D45981"/>
    <w:rsid w:val="00D46231"/>
    <w:rsid w:val="00D46295"/>
    <w:rsid w:val="00D46419"/>
    <w:rsid w:val="00D464B7"/>
    <w:rsid w:val="00D46694"/>
    <w:rsid w:val="00D46ABF"/>
    <w:rsid w:val="00D46DA3"/>
    <w:rsid w:val="00D46E46"/>
    <w:rsid w:val="00D47011"/>
    <w:rsid w:val="00D471DB"/>
    <w:rsid w:val="00D50011"/>
    <w:rsid w:val="00D509B0"/>
    <w:rsid w:val="00D50CB1"/>
    <w:rsid w:val="00D5118B"/>
    <w:rsid w:val="00D5190E"/>
    <w:rsid w:val="00D5192C"/>
    <w:rsid w:val="00D51A47"/>
    <w:rsid w:val="00D51CE3"/>
    <w:rsid w:val="00D523EF"/>
    <w:rsid w:val="00D526D4"/>
    <w:rsid w:val="00D537E6"/>
    <w:rsid w:val="00D53DF3"/>
    <w:rsid w:val="00D53F4F"/>
    <w:rsid w:val="00D54020"/>
    <w:rsid w:val="00D54D54"/>
    <w:rsid w:val="00D554C1"/>
    <w:rsid w:val="00D555CE"/>
    <w:rsid w:val="00D55AAF"/>
    <w:rsid w:val="00D5657A"/>
    <w:rsid w:val="00D565C2"/>
    <w:rsid w:val="00D576E7"/>
    <w:rsid w:val="00D57A0D"/>
    <w:rsid w:val="00D57D5C"/>
    <w:rsid w:val="00D57E51"/>
    <w:rsid w:val="00D57EB3"/>
    <w:rsid w:val="00D57F65"/>
    <w:rsid w:val="00D6040F"/>
    <w:rsid w:val="00D607BC"/>
    <w:rsid w:val="00D60835"/>
    <w:rsid w:val="00D60BA7"/>
    <w:rsid w:val="00D60D94"/>
    <w:rsid w:val="00D611D9"/>
    <w:rsid w:val="00D6147C"/>
    <w:rsid w:val="00D61637"/>
    <w:rsid w:val="00D61AFE"/>
    <w:rsid w:val="00D61C57"/>
    <w:rsid w:val="00D61C8B"/>
    <w:rsid w:val="00D61D87"/>
    <w:rsid w:val="00D62751"/>
    <w:rsid w:val="00D62E33"/>
    <w:rsid w:val="00D62EFC"/>
    <w:rsid w:val="00D6316A"/>
    <w:rsid w:val="00D64306"/>
    <w:rsid w:val="00D6431C"/>
    <w:rsid w:val="00D64EDF"/>
    <w:rsid w:val="00D6554F"/>
    <w:rsid w:val="00D6567E"/>
    <w:rsid w:val="00D65D73"/>
    <w:rsid w:val="00D65F74"/>
    <w:rsid w:val="00D660FA"/>
    <w:rsid w:val="00D664E1"/>
    <w:rsid w:val="00D666EE"/>
    <w:rsid w:val="00D67624"/>
    <w:rsid w:val="00D70392"/>
    <w:rsid w:val="00D708F3"/>
    <w:rsid w:val="00D7109C"/>
    <w:rsid w:val="00D710CC"/>
    <w:rsid w:val="00D71786"/>
    <w:rsid w:val="00D71C6B"/>
    <w:rsid w:val="00D72516"/>
    <w:rsid w:val="00D72620"/>
    <w:rsid w:val="00D72819"/>
    <w:rsid w:val="00D72AE8"/>
    <w:rsid w:val="00D72D49"/>
    <w:rsid w:val="00D72E67"/>
    <w:rsid w:val="00D732B7"/>
    <w:rsid w:val="00D73564"/>
    <w:rsid w:val="00D737D3"/>
    <w:rsid w:val="00D739DF"/>
    <w:rsid w:val="00D73F3F"/>
    <w:rsid w:val="00D741CF"/>
    <w:rsid w:val="00D744E5"/>
    <w:rsid w:val="00D747EA"/>
    <w:rsid w:val="00D74F5B"/>
    <w:rsid w:val="00D753F5"/>
    <w:rsid w:val="00D75961"/>
    <w:rsid w:val="00D75B8E"/>
    <w:rsid w:val="00D762B3"/>
    <w:rsid w:val="00D763AD"/>
    <w:rsid w:val="00D765A7"/>
    <w:rsid w:val="00D76BFD"/>
    <w:rsid w:val="00D76D4A"/>
    <w:rsid w:val="00D76EB3"/>
    <w:rsid w:val="00D771DC"/>
    <w:rsid w:val="00D77BD7"/>
    <w:rsid w:val="00D77D3F"/>
    <w:rsid w:val="00D77E3D"/>
    <w:rsid w:val="00D77EBB"/>
    <w:rsid w:val="00D81205"/>
    <w:rsid w:val="00D81560"/>
    <w:rsid w:val="00D818F5"/>
    <w:rsid w:val="00D819A6"/>
    <w:rsid w:val="00D82144"/>
    <w:rsid w:val="00D828A1"/>
    <w:rsid w:val="00D82A6F"/>
    <w:rsid w:val="00D830C8"/>
    <w:rsid w:val="00D83441"/>
    <w:rsid w:val="00D839C4"/>
    <w:rsid w:val="00D83F5D"/>
    <w:rsid w:val="00D842F7"/>
    <w:rsid w:val="00D843D0"/>
    <w:rsid w:val="00D848C5"/>
    <w:rsid w:val="00D84988"/>
    <w:rsid w:val="00D84E75"/>
    <w:rsid w:val="00D84F1C"/>
    <w:rsid w:val="00D855D2"/>
    <w:rsid w:val="00D855D6"/>
    <w:rsid w:val="00D85DB1"/>
    <w:rsid w:val="00D85E26"/>
    <w:rsid w:val="00D85F45"/>
    <w:rsid w:val="00D86157"/>
    <w:rsid w:val="00D86D7C"/>
    <w:rsid w:val="00D872B9"/>
    <w:rsid w:val="00D87F23"/>
    <w:rsid w:val="00D90D03"/>
    <w:rsid w:val="00D90D8C"/>
    <w:rsid w:val="00D90EEB"/>
    <w:rsid w:val="00D917C6"/>
    <w:rsid w:val="00D918FD"/>
    <w:rsid w:val="00D92949"/>
    <w:rsid w:val="00D929DE"/>
    <w:rsid w:val="00D92DAE"/>
    <w:rsid w:val="00D93694"/>
    <w:rsid w:val="00D93807"/>
    <w:rsid w:val="00D9406B"/>
    <w:rsid w:val="00D94213"/>
    <w:rsid w:val="00D9430E"/>
    <w:rsid w:val="00D94BC8"/>
    <w:rsid w:val="00D94BE6"/>
    <w:rsid w:val="00D94CEC"/>
    <w:rsid w:val="00D94FA8"/>
    <w:rsid w:val="00D95DE6"/>
    <w:rsid w:val="00D95DF3"/>
    <w:rsid w:val="00D963CE"/>
    <w:rsid w:val="00D96742"/>
    <w:rsid w:val="00D9674E"/>
    <w:rsid w:val="00D9692D"/>
    <w:rsid w:val="00D97BDA"/>
    <w:rsid w:val="00DA0354"/>
    <w:rsid w:val="00DA037B"/>
    <w:rsid w:val="00DA0C65"/>
    <w:rsid w:val="00DA1744"/>
    <w:rsid w:val="00DA1EF9"/>
    <w:rsid w:val="00DA20AF"/>
    <w:rsid w:val="00DA2162"/>
    <w:rsid w:val="00DA2A34"/>
    <w:rsid w:val="00DA2BEE"/>
    <w:rsid w:val="00DA2FF6"/>
    <w:rsid w:val="00DA4630"/>
    <w:rsid w:val="00DA489D"/>
    <w:rsid w:val="00DA49C1"/>
    <w:rsid w:val="00DA5671"/>
    <w:rsid w:val="00DA5E12"/>
    <w:rsid w:val="00DA664D"/>
    <w:rsid w:val="00DA66A8"/>
    <w:rsid w:val="00DA68AD"/>
    <w:rsid w:val="00DA69D5"/>
    <w:rsid w:val="00DA7299"/>
    <w:rsid w:val="00DA732A"/>
    <w:rsid w:val="00DA7A47"/>
    <w:rsid w:val="00DA7ACD"/>
    <w:rsid w:val="00DA7B46"/>
    <w:rsid w:val="00DB043B"/>
    <w:rsid w:val="00DB04E4"/>
    <w:rsid w:val="00DB05B7"/>
    <w:rsid w:val="00DB0944"/>
    <w:rsid w:val="00DB0D2D"/>
    <w:rsid w:val="00DB10AA"/>
    <w:rsid w:val="00DB125D"/>
    <w:rsid w:val="00DB1488"/>
    <w:rsid w:val="00DB191F"/>
    <w:rsid w:val="00DB2C33"/>
    <w:rsid w:val="00DB2C50"/>
    <w:rsid w:val="00DB2CCA"/>
    <w:rsid w:val="00DB2F38"/>
    <w:rsid w:val="00DB317F"/>
    <w:rsid w:val="00DB33E1"/>
    <w:rsid w:val="00DB34C8"/>
    <w:rsid w:val="00DB369B"/>
    <w:rsid w:val="00DB37BC"/>
    <w:rsid w:val="00DB37C3"/>
    <w:rsid w:val="00DB37F7"/>
    <w:rsid w:val="00DB3D93"/>
    <w:rsid w:val="00DB43AD"/>
    <w:rsid w:val="00DB4F82"/>
    <w:rsid w:val="00DB5B09"/>
    <w:rsid w:val="00DB5B33"/>
    <w:rsid w:val="00DB5DF3"/>
    <w:rsid w:val="00DB62C7"/>
    <w:rsid w:val="00DB62D5"/>
    <w:rsid w:val="00DB69D0"/>
    <w:rsid w:val="00DB6A20"/>
    <w:rsid w:val="00DB6E1C"/>
    <w:rsid w:val="00DB72BA"/>
    <w:rsid w:val="00DB72DB"/>
    <w:rsid w:val="00DB7434"/>
    <w:rsid w:val="00DB7B25"/>
    <w:rsid w:val="00DC0039"/>
    <w:rsid w:val="00DC03AF"/>
    <w:rsid w:val="00DC05C9"/>
    <w:rsid w:val="00DC0703"/>
    <w:rsid w:val="00DC0F6E"/>
    <w:rsid w:val="00DC1323"/>
    <w:rsid w:val="00DC199D"/>
    <w:rsid w:val="00DC19AD"/>
    <w:rsid w:val="00DC1FA7"/>
    <w:rsid w:val="00DC2287"/>
    <w:rsid w:val="00DC2293"/>
    <w:rsid w:val="00DC31DF"/>
    <w:rsid w:val="00DC37DB"/>
    <w:rsid w:val="00DC3B8A"/>
    <w:rsid w:val="00DC3E2E"/>
    <w:rsid w:val="00DC3F3D"/>
    <w:rsid w:val="00DC4448"/>
    <w:rsid w:val="00DC4BD4"/>
    <w:rsid w:val="00DC5019"/>
    <w:rsid w:val="00DC5054"/>
    <w:rsid w:val="00DC50A8"/>
    <w:rsid w:val="00DC52D7"/>
    <w:rsid w:val="00DC5339"/>
    <w:rsid w:val="00DC5EE0"/>
    <w:rsid w:val="00DC60C7"/>
    <w:rsid w:val="00DC6872"/>
    <w:rsid w:val="00DC6BF4"/>
    <w:rsid w:val="00DC7D17"/>
    <w:rsid w:val="00DD0089"/>
    <w:rsid w:val="00DD0E3A"/>
    <w:rsid w:val="00DD10EC"/>
    <w:rsid w:val="00DD1A7F"/>
    <w:rsid w:val="00DD1CC4"/>
    <w:rsid w:val="00DD1D3A"/>
    <w:rsid w:val="00DD2042"/>
    <w:rsid w:val="00DD2821"/>
    <w:rsid w:val="00DD2BCC"/>
    <w:rsid w:val="00DD333E"/>
    <w:rsid w:val="00DD34A1"/>
    <w:rsid w:val="00DD3C2E"/>
    <w:rsid w:val="00DD3E1D"/>
    <w:rsid w:val="00DD41FF"/>
    <w:rsid w:val="00DD44AF"/>
    <w:rsid w:val="00DD45A5"/>
    <w:rsid w:val="00DD479A"/>
    <w:rsid w:val="00DD4F1C"/>
    <w:rsid w:val="00DD526C"/>
    <w:rsid w:val="00DD62C1"/>
    <w:rsid w:val="00DD6779"/>
    <w:rsid w:val="00DD6A17"/>
    <w:rsid w:val="00DD6CF9"/>
    <w:rsid w:val="00DD7892"/>
    <w:rsid w:val="00DE05F6"/>
    <w:rsid w:val="00DE06A0"/>
    <w:rsid w:val="00DE1418"/>
    <w:rsid w:val="00DE15E7"/>
    <w:rsid w:val="00DE1F27"/>
    <w:rsid w:val="00DE2382"/>
    <w:rsid w:val="00DE2B96"/>
    <w:rsid w:val="00DE2C7A"/>
    <w:rsid w:val="00DE30B1"/>
    <w:rsid w:val="00DE3BCB"/>
    <w:rsid w:val="00DE43DB"/>
    <w:rsid w:val="00DE4438"/>
    <w:rsid w:val="00DE457F"/>
    <w:rsid w:val="00DE5268"/>
    <w:rsid w:val="00DE5357"/>
    <w:rsid w:val="00DE5496"/>
    <w:rsid w:val="00DE55D2"/>
    <w:rsid w:val="00DE5F11"/>
    <w:rsid w:val="00DE6B06"/>
    <w:rsid w:val="00DE6BBF"/>
    <w:rsid w:val="00DE7090"/>
    <w:rsid w:val="00DE74F4"/>
    <w:rsid w:val="00DE79A6"/>
    <w:rsid w:val="00DE7D6F"/>
    <w:rsid w:val="00DF02DC"/>
    <w:rsid w:val="00DF10B3"/>
    <w:rsid w:val="00DF1280"/>
    <w:rsid w:val="00DF1516"/>
    <w:rsid w:val="00DF19D7"/>
    <w:rsid w:val="00DF1E77"/>
    <w:rsid w:val="00DF1F2C"/>
    <w:rsid w:val="00DF2750"/>
    <w:rsid w:val="00DF3803"/>
    <w:rsid w:val="00DF39AB"/>
    <w:rsid w:val="00DF3D7A"/>
    <w:rsid w:val="00DF3F01"/>
    <w:rsid w:val="00DF40EB"/>
    <w:rsid w:val="00DF426C"/>
    <w:rsid w:val="00DF45F3"/>
    <w:rsid w:val="00DF460B"/>
    <w:rsid w:val="00DF475B"/>
    <w:rsid w:val="00DF4E18"/>
    <w:rsid w:val="00DF51AD"/>
    <w:rsid w:val="00DF57F7"/>
    <w:rsid w:val="00DF5992"/>
    <w:rsid w:val="00DF6205"/>
    <w:rsid w:val="00DF6332"/>
    <w:rsid w:val="00DF6847"/>
    <w:rsid w:val="00DF7656"/>
    <w:rsid w:val="00DF76BD"/>
    <w:rsid w:val="00DF7FD8"/>
    <w:rsid w:val="00E00289"/>
    <w:rsid w:val="00E0030C"/>
    <w:rsid w:val="00E00DFB"/>
    <w:rsid w:val="00E01136"/>
    <w:rsid w:val="00E01620"/>
    <w:rsid w:val="00E01908"/>
    <w:rsid w:val="00E01A47"/>
    <w:rsid w:val="00E01BED"/>
    <w:rsid w:val="00E01F10"/>
    <w:rsid w:val="00E0332C"/>
    <w:rsid w:val="00E0377E"/>
    <w:rsid w:val="00E03DEB"/>
    <w:rsid w:val="00E049F7"/>
    <w:rsid w:val="00E04B24"/>
    <w:rsid w:val="00E04B57"/>
    <w:rsid w:val="00E05058"/>
    <w:rsid w:val="00E053BE"/>
    <w:rsid w:val="00E0542B"/>
    <w:rsid w:val="00E0548C"/>
    <w:rsid w:val="00E06097"/>
    <w:rsid w:val="00E070D8"/>
    <w:rsid w:val="00E0723E"/>
    <w:rsid w:val="00E0750E"/>
    <w:rsid w:val="00E07683"/>
    <w:rsid w:val="00E077AC"/>
    <w:rsid w:val="00E078BC"/>
    <w:rsid w:val="00E07BAF"/>
    <w:rsid w:val="00E07D06"/>
    <w:rsid w:val="00E1089F"/>
    <w:rsid w:val="00E10F22"/>
    <w:rsid w:val="00E1111C"/>
    <w:rsid w:val="00E113AC"/>
    <w:rsid w:val="00E11542"/>
    <w:rsid w:val="00E11871"/>
    <w:rsid w:val="00E1193F"/>
    <w:rsid w:val="00E11C2D"/>
    <w:rsid w:val="00E1259C"/>
    <w:rsid w:val="00E13DB7"/>
    <w:rsid w:val="00E13E64"/>
    <w:rsid w:val="00E1404E"/>
    <w:rsid w:val="00E14138"/>
    <w:rsid w:val="00E141FD"/>
    <w:rsid w:val="00E15391"/>
    <w:rsid w:val="00E155A3"/>
    <w:rsid w:val="00E156F5"/>
    <w:rsid w:val="00E15B49"/>
    <w:rsid w:val="00E15D93"/>
    <w:rsid w:val="00E15E77"/>
    <w:rsid w:val="00E16476"/>
    <w:rsid w:val="00E1675D"/>
    <w:rsid w:val="00E169B9"/>
    <w:rsid w:val="00E16C3B"/>
    <w:rsid w:val="00E16C80"/>
    <w:rsid w:val="00E16CC3"/>
    <w:rsid w:val="00E16F05"/>
    <w:rsid w:val="00E20494"/>
    <w:rsid w:val="00E2077B"/>
    <w:rsid w:val="00E20AAB"/>
    <w:rsid w:val="00E20FB2"/>
    <w:rsid w:val="00E213A9"/>
    <w:rsid w:val="00E215FB"/>
    <w:rsid w:val="00E218BA"/>
    <w:rsid w:val="00E22800"/>
    <w:rsid w:val="00E2284C"/>
    <w:rsid w:val="00E22AC5"/>
    <w:rsid w:val="00E22EF0"/>
    <w:rsid w:val="00E231CC"/>
    <w:rsid w:val="00E231F4"/>
    <w:rsid w:val="00E2385D"/>
    <w:rsid w:val="00E241E3"/>
    <w:rsid w:val="00E24615"/>
    <w:rsid w:val="00E25098"/>
    <w:rsid w:val="00E25A79"/>
    <w:rsid w:val="00E25B6C"/>
    <w:rsid w:val="00E25B71"/>
    <w:rsid w:val="00E260E8"/>
    <w:rsid w:val="00E262FC"/>
    <w:rsid w:val="00E26379"/>
    <w:rsid w:val="00E266A8"/>
    <w:rsid w:val="00E26A3A"/>
    <w:rsid w:val="00E26A72"/>
    <w:rsid w:val="00E26C47"/>
    <w:rsid w:val="00E2778E"/>
    <w:rsid w:val="00E277E5"/>
    <w:rsid w:val="00E27820"/>
    <w:rsid w:val="00E27AFF"/>
    <w:rsid w:val="00E27D88"/>
    <w:rsid w:val="00E27E98"/>
    <w:rsid w:val="00E27F9E"/>
    <w:rsid w:val="00E302D3"/>
    <w:rsid w:val="00E30B8C"/>
    <w:rsid w:val="00E31373"/>
    <w:rsid w:val="00E313FC"/>
    <w:rsid w:val="00E314DC"/>
    <w:rsid w:val="00E31B82"/>
    <w:rsid w:val="00E31F4D"/>
    <w:rsid w:val="00E32287"/>
    <w:rsid w:val="00E325C7"/>
    <w:rsid w:val="00E32BB0"/>
    <w:rsid w:val="00E3311A"/>
    <w:rsid w:val="00E33FAF"/>
    <w:rsid w:val="00E3401E"/>
    <w:rsid w:val="00E34477"/>
    <w:rsid w:val="00E34580"/>
    <w:rsid w:val="00E34F3B"/>
    <w:rsid w:val="00E356FB"/>
    <w:rsid w:val="00E359FD"/>
    <w:rsid w:val="00E35BE0"/>
    <w:rsid w:val="00E36501"/>
    <w:rsid w:val="00E368C3"/>
    <w:rsid w:val="00E370C0"/>
    <w:rsid w:val="00E37DDB"/>
    <w:rsid w:val="00E405DB"/>
    <w:rsid w:val="00E408EE"/>
    <w:rsid w:val="00E40D32"/>
    <w:rsid w:val="00E416F5"/>
    <w:rsid w:val="00E42498"/>
    <w:rsid w:val="00E42A30"/>
    <w:rsid w:val="00E43318"/>
    <w:rsid w:val="00E43A8E"/>
    <w:rsid w:val="00E44972"/>
    <w:rsid w:val="00E44CF3"/>
    <w:rsid w:val="00E44DF7"/>
    <w:rsid w:val="00E451CB"/>
    <w:rsid w:val="00E4594B"/>
    <w:rsid w:val="00E45BD6"/>
    <w:rsid w:val="00E46106"/>
    <w:rsid w:val="00E46511"/>
    <w:rsid w:val="00E46DEE"/>
    <w:rsid w:val="00E477FC"/>
    <w:rsid w:val="00E47C93"/>
    <w:rsid w:val="00E50080"/>
    <w:rsid w:val="00E503A1"/>
    <w:rsid w:val="00E50FF5"/>
    <w:rsid w:val="00E50FFC"/>
    <w:rsid w:val="00E51577"/>
    <w:rsid w:val="00E51B3C"/>
    <w:rsid w:val="00E520EF"/>
    <w:rsid w:val="00E5244F"/>
    <w:rsid w:val="00E52827"/>
    <w:rsid w:val="00E52C17"/>
    <w:rsid w:val="00E52CB5"/>
    <w:rsid w:val="00E52F36"/>
    <w:rsid w:val="00E534AA"/>
    <w:rsid w:val="00E535C8"/>
    <w:rsid w:val="00E54046"/>
    <w:rsid w:val="00E54585"/>
    <w:rsid w:val="00E54966"/>
    <w:rsid w:val="00E54CC1"/>
    <w:rsid w:val="00E54FB2"/>
    <w:rsid w:val="00E554D0"/>
    <w:rsid w:val="00E55CF3"/>
    <w:rsid w:val="00E562A0"/>
    <w:rsid w:val="00E5782D"/>
    <w:rsid w:val="00E57EF1"/>
    <w:rsid w:val="00E604D4"/>
    <w:rsid w:val="00E60945"/>
    <w:rsid w:val="00E60CC2"/>
    <w:rsid w:val="00E60E69"/>
    <w:rsid w:val="00E613E3"/>
    <w:rsid w:val="00E616D6"/>
    <w:rsid w:val="00E61706"/>
    <w:rsid w:val="00E61BB4"/>
    <w:rsid w:val="00E61CE0"/>
    <w:rsid w:val="00E621D7"/>
    <w:rsid w:val="00E62804"/>
    <w:rsid w:val="00E638C2"/>
    <w:rsid w:val="00E63F94"/>
    <w:rsid w:val="00E64325"/>
    <w:rsid w:val="00E65451"/>
    <w:rsid w:val="00E65BE1"/>
    <w:rsid w:val="00E663CC"/>
    <w:rsid w:val="00E66623"/>
    <w:rsid w:val="00E66958"/>
    <w:rsid w:val="00E66DA0"/>
    <w:rsid w:val="00E66E94"/>
    <w:rsid w:val="00E66F95"/>
    <w:rsid w:val="00E670A5"/>
    <w:rsid w:val="00E67490"/>
    <w:rsid w:val="00E677FE"/>
    <w:rsid w:val="00E67876"/>
    <w:rsid w:val="00E67A23"/>
    <w:rsid w:val="00E67C91"/>
    <w:rsid w:val="00E67EE3"/>
    <w:rsid w:val="00E70E19"/>
    <w:rsid w:val="00E71445"/>
    <w:rsid w:val="00E71541"/>
    <w:rsid w:val="00E71775"/>
    <w:rsid w:val="00E71ED6"/>
    <w:rsid w:val="00E723DC"/>
    <w:rsid w:val="00E72ADB"/>
    <w:rsid w:val="00E72C26"/>
    <w:rsid w:val="00E72F0A"/>
    <w:rsid w:val="00E72F36"/>
    <w:rsid w:val="00E7301A"/>
    <w:rsid w:val="00E73734"/>
    <w:rsid w:val="00E73D35"/>
    <w:rsid w:val="00E73FB0"/>
    <w:rsid w:val="00E742CC"/>
    <w:rsid w:val="00E7437F"/>
    <w:rsid w:val="00E74686"/>
    <w:rsid w:val="00E749A9"/>
    <w:rsid w:val="00E7597E"/>
    <w:rsid w:val="00E75EFC"/>
    <w:rsid w:val="00E769FF"/>
    <w:rsid w:val="00E77AFE"/>
    <w:rsid w:val="00E77B10"/>
    <w:rsid w:val="00E8038A"/>
    <w:rsid w:val="00E80C54"/>
    <w:rsid w:val="00E8115E"/>
    <w:rsid w:val="00E81767"/>
    <w:rsid w:val="00E818D0"/>
    <w:rsid w:val="00E81C6A"/>
    <w:rsid w:val="00E81D53"/>
    <w:rsid w:val="00E82946"/>
    <w:rsid w:val="00E82D4C"/>
    <w:rsid w:val="00E83537"/>
    <w:rsid w:val="00E83546"/>
    <w:rsid w:val="00E840B3"/>
    <w:rsid w:val="00E8477D"/>
    <w:rsid w:val="00E8492D"/>
    <w:rsid w:val="00E84C5C"/>
    <w:rsid w:val="00E850E9"/>
    <w:rsid w:val="00E85380"/>
    <w:rsid w:val="00E85568"/>
    <w:rsid w:val="00E856CE"/>
    <w:rsid w:val="00E85B64"/>
    <w:rsid w:val="00E866DB"/>
    <w:rsid w:val="00E877B2"/>
    <w:rsid w:val="00E8780C"/>
    <w:rsid w:val="00E87C5F"/>
    <w:rsid w:val="00E90565"/>
    <w:rsid w:val="00E905D1"/>
    <w:rsid w:val="00E90778"/>
    <w:rsid w:val="00E9091E"/>
    <w:rsid w:val="00E90C1D"/>
    <w:rsid w:val="00E90F4F"/>
    <w:rsid w:val="00E916D3"/>
    <w:rsid w:val="00E92426"/>
    <w:rsid w:val="00E92462"/>
    <w:rsid w:val="00E92618"/>
    <w:rsid w:val="00E92A7B"/>
    <w:rsid w:val="00E92DBA"/>
    <w:rsid w:val="00E92F88"/>
    <w:rsid w:val="00E9358A"/>
    <w:rsid w:val="00E935C2"/>
    <w:rsid w:val="00E937C9"/>
    <w:rsid w:val="00E93D77"/>
    <w:rsid w:val="00E93D88"/>
    <w:rsid w:val="00E93EF2"/>
    <w:rsid w:val="00E93F7F"/>
    <w:rsid w:val="00E941E2"/>
    <w:rsid w:val="00E948E1"/>
    <w:rsid w:val="00E94D62"/>
    <w:rsid w:val="00E94E45"/>
    <w:rsid w:val="00E953E2"/>
    <w:rsid w:val="00E95666"/>
    <w:rsid w:val="00E956CA"/>
    <w:rsid w:val="00E95BFF"/>
    <w:rsid w:val="00E95E68"/>
    <w:rsid w:val="00E95FC3"/>
    <w:rsid w:val="00E97027"/>
    <w:rsid w:val="00E97D59"/>
    <w:rsid w:val="00E97E65"/>
    <w:rsid w:val="00E97E73"/>
    <w:rsid w:val="00E97FAE"/>
    <w:rsid w:val="00EA0098"/>
    <w:rsid w:val="00EA01F7"/>
    <w:rsid w:val="00EA09F9"/>
    <w:rsid w:val="00EA0DB0"/>
    <w:rsid w:val="00EA0DFA"/>
    <w:rsid w:val="00EA11A3"/>
    <w:rsid w:val="00EA15AC"/>
    <w:rsid w:val="00EA18D6"/>
    <w:rsid w:val="00EA267F"/>
    <w:rsid w:val="00EA2762"/>
    <w:rsid w:val="00EA2E0E"/>
    <w:rsid w:val="00EA2F52"/>
    <w:rsid w:val="00EA2F66"/>
    <w:rsid w:val="00EA3131"/>
    <w:rsid w:val="00EA32B0"/>
    <w:rsid w:val="00EA3324"/>
    <w:rsid w:val="00EA340A"/>
    <w:rsid w:val="00EA4074"/>
    <w:rsid w:val="00EA4521"/>
    <w:rsid w:val="00EA493B"/>
    <w:rsid w:val="00EA5057"/>
    <w:rsid w:val="00EA5469"/>
    <w:rsid w:val="00EA574A"/>
    <w:rsid w:val="00EA5900"/>
    <w:rsid w:val="00EA592D"/>
    <w:rsid w:val="00EA5F57"/>
    <w:rsid w:val="00EA653E"/>
    <w:rsid w:val="00EA7251"/>
    <w:rsid w:val="00EA7621"/>
    <w:rsid w:val="00EB04E2"/>
    <w:rsid w:val="00EB106F"/>
    <w:rsid w:val="00EB1826"/>
    <w:rsid w:val="00EB1B3D"/>
    <w:rsid w:val="00EB1F9A"/>
    <w:rsid w:val="00EB201B"/>
    <w:rsid w:val="00EB20F5"/>
    <w:rsid w:val="00EB26CF"/>
    <w:rsid w:val="00EB27CC"/>
    <w:rsid w:val="00EB2A97"/>
    <w:rsid w:val="00EB2C38"/>
    <w:rsid w:val="00EB2C7C"/>
    <w:rsid w:val="00EB2CEB"/>
    <w:rsid w:val="00EB2F7C"/>
    <w:rsid w:val="00EB357B"/>
    <w:rsid w:val="00EB437F"/>
    <w:rsid w:val="00EB453B"/>
    <w:rsid w:val="00EB49AA"/>
    <w:rsid w:val="00EB4E30"/>
    <w:rsid w:val="00EB6789"/>
    <w:rsid w:val="00EB71E6"/>
    <w:rsid w:val="00EB7683"/>
    <w:rsid w:val="00EB7DC1"/>
    <w:rsid w:val="00EB7E98"/>
    <w:rsid w:val="00EB7F26"/>
    <w:rsid w:val="00EC029E"/>
    <w:rsid w:val="00EC0458"/>
    <w:rsid w:val="00EC0640"/>
    <w:rsid w:val="00EC068A"/>
    <w:rsid w:val="00EC08CD"/>
    <w:rsid w:val="00EC0947"/>
    <w:rsid w:val="00EC11C1"/>
    <w:rsid w:val="00EC1610"/>
    <w:rsid w:val="00EC26D6"/>
    <w:rsid w:val="00EC2DA5"/>
    <w:rsid w:val="00EC2E4C"/>
    <w:rsid w:val="00EC3499"/>
    <w:rsid w:val="00EC365B"/>
    <w:rsid w:val="00EC3911"/>
    <w:rsid w:val="00EC391B"/>
    <w:rsid w:val="00EC4203"/>
    <w:rsid w:val="00EC4287"/>
    <w:rsid w:val="00EC5F56"/>
    <w:rsid w:val="00EC6221"/>
    <w:rsid w:val="00EC6472"/>
    <w:rsid w:val="00EC6C30"/>
    <w:rsid w:val="00EC6D8E"/>
    <w:rsid w:val="00EC761E"/>
    <w:rsid w:val="00EC7669"/>
    <w:rsid w:val="00EC7BC0"/>
    <w:rsid w:val="00EC7CB7"/>
    <w:rsid w:val="00ED01E9"/>
    <w:rsid w:val="00ED1CDC"/>
    <w:rsid w:val="00ED2474"/>
    <w:rsid w:val="00ED2808"/>
    <w:rsid w:val="00ED2842"/>
    <w:rsid w:val="00ED2A00"/>
    <w:rsid w:val="00ED2E78"/>
    <w:rsid w:val="00ED370F"/>
    <w:rsid w:val="00ED381B"/>
    <w:rsid w:val="00ED4018"/>
    <w:rsid w:val="00ED4BD3"/>
    <w:rsid w:val="00ED5517"/>
    <w:rsid w:val="00ED5632"/>
    <w:rsid w:val="00ED5724"/>
    <w:rsid w:val="00ED5D4E"/>
    <w:rsid w:val="00ED5FF5"/>
    <w:rsid w:val="00ED60C8"/>
    <w:rsid w:val="00ED60D9"/>
    <w:rsid w:val="00ED6896"/>
    <w:rsid w:val="00ED6D16"/>
    <w:rsid w:val="00ED6F39"/>
    <w:rsid w:val="00ED78FA"/>
    <w:rsid w:val="00EE0CD6"/>
    <w:rsid w:val="00EE1B84"/>
    <w:rsid w:val="00EE218E"/>
    <w:rsid w:val="00EE21A8"/>
    <w:rsid w:val="00EE21B2"/>
    <w:rsid w:val="00EE26D0"/>
    <w:rsid w:val="00EE2D2E"/>
    <w:rsid w:val="00EE3402"/>
    <w:rsid w:val="00EE368C"/>
    <w:rsid w:val="00EE3DC1"/>
    <w:rsid w:val="00EE45C1"/>
    <w:rsid w:val="00EE48DC"/>
    <w:rsid w:val="00EE501D"/>
    <w:rsid w:val="00EE515F"/>
    <w:rsid w:val="00EE530A"/>
    <w:rsid w:val="00EE5585"/>
    <w:rsid w:val="00EE57A5"/>
    <w:rsid w:val="00EE5956"/>
    <w:rsid w:val="00EE79CF"/>
    <w:rsid w:val="00EF04E3"/>
    <w:rsid w:val="00EF0638"/>
    <w:rsid w:val="00EF0885"/>
    <w:rsid w:val="00EF1B70"/>
    <w:rsid w:val="00EF1DD5"/>
    <w:rsid w:val="00EF25F6"/>
    <w:rsid w:val="00EF3396"/>
    <w:rsid w:val="00EF37F3"/>
    <w:rsid w:val="00EF3F8D"/>
    <w:rsid w:val="00EF4026"/>
    <w:rsid w:val="00EF4038"/>
    <w:rsid w:val="00EF4451"/>
    <w:rsid w:val="00EF516F"/>
    <w:rsid w:val="00EF5365"/>
    <w:rsid w:val="00EF5649"/>
    <w:rsid w:val="00EF5B12"/>
    <w:rsid w:val="00EF5E78"/>
    <w:rsid w:val="00EF5F70"/>
    <w:rsid w:val="00EF616C"/>
    <w:rsid w:val="00EF6B15"/>
    <w:rsid w:val="00EF6C29"/>
    <w:rsid w:val="00EF6CE6"/>
    <w:rsid w:val="00EF75A1"/>
    <w:rsid w:val="00EF7BE6"/>
    <w:rsid w:val="00EF7FB8"/>
    <w:rsid w:val="00F0033D"/>
    <w:rsid w:val="00F03201"/>
    <w:rsid w:val="00F03270"/>
    <w:rsid w:val="00F0343E"/>
    <w:rsid w:val="00F03B07"/>
    <w:rsid w:val="00F03D6F"/>
    <w:rsid w:val="00F03E74"/>
    <w:rsid w:val="00F0480E"/>
    <w:rsid w:val="00F048CA"/>
    <w:rsid w:val="00F050C6"/>
    <w:rsid w:val="00F05495"/>
    <w:rsid w:val="00F057D5"/>
    <w:rsid w:val="00F0583F"/>
    <w:rsid w:val="00F0589D"/>
    <w:rsid w:val="00F05909"/>
    <w:rsid w:val="00F05DAC"/>
    <w:rsid w:val="00F06276"/>
    <w:rsid w:val="00F066B1"/>
    <w:rsid w:val="00F06BA7"/>
    <w:rsid w:val="00F06E66"/>
    <w:rsid w:val="00F10E19"/>
    <w:rsid w:val="00F10F52"/>
    <w:rsid w:val="00F1118C"/>
    <w:rsid w:val="00F11274"/>
    <w:rsid w:val="00F1143E"/>
    <w:rsid w:val="00F11530"/>
    <w:rsid w:val="00F11AA8"/>
    <w:rsid w:val="00F11D15"/>
    <w:rsid w:val="00F1241F"/>
    <w:rsid w:val="00F12F02"/>
    <w:rsid w:val="00F13127"/>
    <w:rsid w:val="00F1313E"/>
    <w:rsid w:val="00F131C3"/>
    <w:rsid w:val="00F131E5"/>
    <w:rsid w:val="00F133CD"/>
    <w:rsid w:val="00F1348C"/>
    <w:rsid w:val="00F13F30"/>
    <w:rsid w:val="00F1435D"/>
    <w:rsid w:val="00F14458"/>
    <w:rsid w:val="00F14638"/>
    <w:rsid w:val="00F14D37"/>
    <w:rsid w:val="00F15992"/>
    <w:rsid w:val="00F159CA"/>
    <w:rsid w:val="00F15DF6"/>
    <w:rsid w:val="00F16113"/>
    <w:rsid w:val="00F17342"/>
    <w:rsid w:val="00F17DC7"/>
    <w:rsid w:val="00F20705"/>
    <w:rsid w:val="00F20CDD"/>
    <w:rsid w:val="00F20F47"/>
    <w:rsid w:val="00F21935"/>
    <w:rsid w:val="00F21EA8"/>
    <w:rsid w:val="00F22380"/>
    <w:rsid w:val="00F22749"/>
    <w:rsid w:val="00F229EF"/>
    <w:rsid w:val="00F22F43"/>
    <w:rsid w:val="00F23146"/>
    <w:rsid w:val="00F239A2"/>
    <w:rsid w:val="00F23C74"/>
    <w:rsid w:val="00F23D0F"/>
    <w:rsid w:val="00F2400C"/>
    <w:rsid w:val="00F24C46"/>
    <w:rsid w:val="00F24EF2"/>
    <w:rsid w:val="00F24F71"/>
    <w:rsid w:val="00F2501F"/>
    <w:rsid w:val="00F2573B"/>
    <w:rsid w:val="00F25BB7"/>
    <w:rsid w:val="00F266D4"/>
    <w:rsid w:val="00F26F11"/>
    <w:rsid w:val="00F26F12"/>
    <w:rsid w:val="00F272CA"/>
    <w:rsid w:val="00F273FF"/>
    <w:rsid w:val="00F275CE"/>
    <w:rsid w:val="00F30051"/>
    <w:rsid w:val="00F308B4"/>
    <w:rsid w:val="00F30E07"/>
    <w:rsid w:val="00F3167E"/>
    <w:rsid w:val="00F316D3"/>
    <w:rsid w:val="00F31C25"/>
    <w:rsid w:val="00F31D4F"/>
    <w:rsid w:val="00F32119"/>
    <w:rsid w:val="00F32601"/>
    <w:rsid w:val="00F32CE8"/>
    <w:rsid w:val="00F33EAF"/>
    <w:rsid w:val="00F341D2"/>
    <w:rsid w:val="00F344D2"/>
    <w:rsid w:val="00F345FE"/>
    <w:rsid w:val="00F34C2E"/>
    <w:rsid w:val="00F34EC8"/>
    <w:rsid w:val="00F34FC9"/>
    <w:rsid w:val="00F351CF"/>
    <w:rsid w:val="00F35BE0"/>
    <w:rsid w:val="00F35D9D"/>
    <w:rsid w:val="00F36415"/>
    <w:rsid w:val="00F367B3"/>
    <w:rsid w:val="00F36C4F"/>
    <w:rsid w:val="00F3748E"/>
    <w:rsid w:val="00F37B5A"/>
    <w:rsid w:val="00F37B88"/>
    <w:rsid w:val="00F406AB"/>
    <w:rsid w:val="00F40A00"/>
    <w:rsid w:val="00F40B9B"/>
    <w:rsid w:val="00F4131A"/>
    <w:rsid w:val="00F41B57"/>
    <w:rsid w:val="00F41CAC"/>
    <w:rsid w:val="00F44F0B"/>
    <w:rsid w:val="00F4522A"/>
    <w:rsid w:val="00F46303"/>
    <w:rsid w:val="00F4643D"/>
    <w:rsid w:val="00F46E12"/>
    <w:rsid w:val="00F47FDF"/>
    <w:rsid w:val="00F5031E"/>
    <w:rsid w:val="00F50495"/>
    <w:rsid w:val="00F5062D"/>
    <w:rsid w:val="00F5129D"/>
    <w:rsid w:val="00F513B8"/>
    <w:rsid w:val="00F51CF9"/>
    <w:rsid w:val="00F51D31"/>
    <w:rsid w:val="00F5250D"/>
    <w:rsid w:val="00F52F15"/>
    <w:rsid w:val="00F53663"/>
    <w:rsid w:val="00F549BE"/>
    <w:rsid w:val="00F54D12"/>
    <w:rsid w:val="00F5518C"/>
    <w:rsid w:val="00F5562D"/>
    <w:rsid w:val="00F557C2"/>
    <w:rsid w:val="00F55854"/>
    <w:rsid w:val="00F55D3E"/>
    <w:rsid w:val="00F55E03"/>
    <w:rsid w:val="00F562B4"/>
    <w:rsid w:val="00F56779"/>
    <w:rsid w:val="00F567CF"/>
    <w:rsid w:val="00F56FC2"/>
    <w:rsid w:val="00F60172"/>
    <w:rsid w:val="00F60A63"/>
    <w:rsid w:val="00F60B1A"/>
    <w:rsid w:val="00F614D4"/>
    <w:rsid w:val="00F61744"/>
    <w:rsid w:val="00F619F6"/>
    <w:rsid w:val="00F619FC"/>
    <w:rsid w:val="00F61A20"/>
    <w:rsid w:val="00F61AD5"/>
    <w:rsid w:val="00F61CA1"/>
    <w:rsid w:val="00F621AB"/>
    <w:rsid w:val="00F625F2"/>
    <w:rsid w:val="00F6288A"/>
    <w:rsid w:val="00F62BE1"/>
    <w:rsid w:val="00F63046"/>
    <w:rsid w:val="00F63357"/>
    <w:rsid w:val="00F63407"/>
    <w:rsid w:val="00F641BC"/>
    <w:rsid w:val="00F642CC"/>
    <w:rsid w:val="00F64552"/>
    <w:rsid w:val="00F6458E"/>
    <w:rsid w:val="00F6464A"/>
    <w:rsid w:val="00F6473C"/>
    <w:rsid w:val="00F65980"/>
    <w:rsid w:val="00F6663A"/>
    <w:rsid w:val="00F66CED"/>
    <w:rsid w:val="00F67C9E"/>
    <w:rsid w:val="00F700E8"/>
    <w:rsid w:val="00F704DD"/>
    <w:rsid w:val="00F705FC"/>
    <w:rsid w:val="00F70638"/>
    <w:rsid w:val="00F71354"/>
    <w:rsid w:val="00F71C40"/>
    <w:rsid w:val="00F72291"/>
    <w:rsid w:val="00F7240A"/>
    <w:rsid w:val="00F72491"/>
    <w:rsid w:val="00F72590"/>
    <w:rsid w:val="00F7284A"/>
    <w:rsid w:val="00F729E5"/>
    <w:rsid w:val="00F72B6B"/>
    <w:rsid w:val="00F72E91"/>
    <w:rsid w:val="00F72F7A"/>
    <w:rsid w:val="00F7303E"/>
    <w:rsid w:val="00F73226"/>
    <w:rsid w:val="00F73A3F"/>
    <w:rsid w:val="00F73CCE"/>
    <w:rsid w:val="00F74170"/>
    <w:rsid w:val="00F74553"/>
    <w:rsid w:val="00F745CC"/>
    <w:rsid w:val="00F74EEC"/>
    <w:rsid w:val="00F75237"/>
    <w:rsid w:val="00F7579E"/>
    <w:rsid w:val="00F75C2E"/>
    <w:rsid w:val="00F75DE0"/>
    <w:rsid w:val="00F7640C"/>
    <w:rsid w:val="00F76C0F"/>
    <w:rsid w:val="00F77427"/>
    <w:rsid w:val="00F7799A"/>
    <w:rsid w:val="00F77E97"/>
    <w:rsid w:val="00F8079E"/>
    <w:rsid w:val="00F80BD0"/>
    <w:rsid w:val="00F817D1"/>
    <w:rsid w:val="00F81D4C"/>
    <w:rsid w:val="00F81F38"/>
    <w:rsid w:val="00F830F3"/>
    <w:rsid w:val="00F83628"/>
    <w:rsid w:val="00F84138"/>
    <w:rsid w:val="00F8414A"/>
    <w:rsid w:val="00F84393"/>
    <w:rsid w:val="00F84A78"/>
    <w:rsid w:val="00F85215"/>
    <w:rsid w:val="00F85726"/>
    <w:rsid w:val="00F85953"/>
    <w:rsid w:val="00F85A4F"/>
    <w:rsid w:val="00F8751D"/>
    <w:rsid w:val="00F87AF8"/>
    <w:rsid w:val="00F90BF1"/>
    <w:rsid w:val="00F90CB5"/>
    <w:rsid w:val="00F90E6D"/>
    <w:rsid w:val="00F90FCE"/>
    <w:rsid w:val="00F913A0"/>
    <w:rsid w:val="00F914F7"/>
    <w:rsid w:val="00F91AFD"/>
    <w:rsid w:val="00F92C3D"/>
    <w:rsid w:val="00F92E84"/>
    <w:rsid w:val="00F934B2"/>
    <w:rsid w:val="00F9359B"/>
    <w:rsid w:val="00F93DC7"/>
    <w:rsid w:val="00F94798"/>
    <w:rsid w:val="00F94BA8"/>
    <w:rsid w:val="00F95A5C"/>
    <w:rsid w:val="00F95B48"/>
    <w:rsid w:val="00F95E2B"/>
    <w:rsid w:val="00F962D9"/>
    <w:rsid w:val="00F96EF3"/>
    <w:rsid w:val="00F96EF7"/>
    <w:rsid w:val="00F97247"/>
    <w:rsid w:val="00F9760C"/>
    <w:rsid w:val="00F97C43"/>
    <w:rsid w:val="00F97C55"/>
    <w:rsid w:val="00FA021F"/>
    <w:rsid w:val="00FA06A6"/>
    <w:rsid w:val="00FA080B"/>
    <w:rsid w:val="00FA0ED7"/>
    <w:rsid w:val="00FA127D"/>
    <w:rsid w:val="00FA152C"/>
    <w:rsid w:val="00FA17A6"/>
    <w:rsid w:val="00FA1805"/>
    <w:rsid w:val="00FA195C"/>
    <w:rsid w:val="00FA1FAC"/>
    <w:rsid w:val="00FA226B"/>
    <w:rsid w:val="00FA2272"/>
    <w:rsid w:val="00FA2A51"/>
    <w:rsid w:val="00FA2C08"/>
    <w:rsid w:val="00FA3BA9"/>
    <w:rsid w:val="00FA49B8"/>
    <w:rsid w:val="00FA4FD1"/>
    <w:rsid w:val="00FA541E"/>
    <w:rsid w:val="00FA577B"/>
    <w:rsid w:val="00FA5AFE"/>
    <w:rsid w:val="00FA60AD"/>
    <w:rsid w:val="00FA6903"/>
    <w:rsid w:val="00FA6BD7"/>
    <w:rsid w:val="00FA7053"/>
    <w:rsid w:val="00FA7401"/>
    <w:rsid w:val="00FA7960"/>
    <w:rsid w:val="00FA7CE6"/>
    <w:rsid w:val="00FA7EF7"/>
    <w:rsid w:val="00FB07CB"/>
    <w:rsid w:val="00FB08F0"/>
    <w:rsid w:val="00FB0AAA"/>
    <w:rsid w:val="00FB0EBF"/>
    <w:rsid w:val="00FB1585"/>
    <w:rsid w:val="00FB17B9"/>
    <w:rsid w:val="00FB1DE6"/>
    <w:rsid w:val="00FB20F8"/>
    <w:rsid w:val="00FB252E"/>
    <w:rsid w:val="00FB2EF7"/>
    <w:rsid w:val="00FB3E4A"/>
    <w:rsid w:val="00FB437D"/>
    <w:rsid w:val="00FB4663"/>
    <w:rsid w:val="00FB5834"/>
    <w:rsid w:val="00FB5F62"/>
    <w:rsid w:val="00FB5FF3"/>
    <w:rsid w:val="00FB6338"/>
    <w:rsid w:val="00FB644D"/>
    <w:rsid w:val="00FB6C22"/>
    <w:rsid w:val="00FB6EE5"/>
    <w:rsid w:val="00FB707E"/>
    <w:rsid w:val="00FB708F"/>
    <w:rsid w:val="00FB755F"/>
    <w:rsid w:val="00FC02B5"/>
    <w:rsid w:val="00FC0B00"/>
    <w:rsid w:val="00FC0C80"/>
    <w:rsid w:val="00FC121F"/>
    <w:rsid w:val="00FC1BB3"/>
    <w:rsid w:val="00FC27CD"/>
    <w:rsid w:val="00FC286E"/>
    <w:rsid w:val="00FC3883"/>
    <w:rsid w:val="00FC38F2"/>
    <w:rsid w:val="00FC3B05"/>
    <w:rsid w:val="00FC40FC"/>
    <w:rsid w:val="00FC468B"/>
    <w:rsid w:val="00FC4745"/>
    <w:rsid w:val="00FC4D38"/>
    <w:rsid w:val="00FC4F50"/>
    <w:rsid w:val="00FC532D"/>
    <w:rsid w:val="00FC633A"/>
    <w:rsid w:val="00FC651D"/>
    <w:rsid w:val="00FC6894"/>
    <w:rsid w:val="00FC74D3"/>
    <w:rsid w:val="00FC771A"/>
    <w:rsid w:val="00FC7D12"/>
    <w:rsid w:val="00FC7D6D"/>
    <w:rsid w:val="00FD01F3"/>
    <w:rsid w:val="00FD110E"/>
    <w:rsid w:val="00FD13C0"/>
    <w:rsid w:val="00FD197A"/>
    <w:rsid w:val="00FD1C31"/>
    <w:rsid w:val="00FD209E"/>
    <w:rsid w:val="00FD286D"/>
    <w:rsid w:val="00FD295C"/>
    <w:rsid w:val="00FD2A6C"/>
    <w:rsid w:val="00FD312D"/>
    <w:rsid w:val="00FD3414"/>
    <w:rsid w:val="00FD34D1"/>
    <w:rsid w:val="00FD3771"/>
    <w:rsid w:val="00FD393F"/>
    <w:rsid w:val="00FD4793"/>
    <w:rsid w:val="00FD4C51"/>
    <w:rsid w:val="00FD4D75"/>
    <w:rsid w:val="00FD5C7E"/>
    <w:rsid w:val="00FD5DA2"/>
    <w:rsid w:val="00FD5E30"/>
    <w:rsid w:val="00FD5FE5"/>
    <w:rsid w:val="00FD6900"/>
    <w:rsid w:val="00FD7035"/>
    <w:rsid w:val="00FE0022"/>
    <w:rsid w:val="00FE02F9"/>
    <w:rsid w:val="00FE118A"/>
    <w:rsid w:val="00FE25CB"/>
    <w:rsid w:val="00FE2A60"/>
    <w:rsid w:val="00FE2E62"/>
    <w:rsid w:val="00FE3666"/>
    <w:rsid w:val="00FE3A8E"/>
    <w:rsid w:val="00FE3CB4"/>
    <w:rsid w:val="00FE4459"/>
    <w:rsid w:val="00FE4A1A"/>
    <w:rsid w:val="00FE4D90"/>
    <w:rsid w:val="00FE5407"/>
    <w:rsid w:val="00FE5CA5"/>
    <w:rsid w:val="00FE5E80"/>
    <w:rsid w:val="00FE68FB"/>
    <w:rsid w:val="00FE6AFE"/>
    <w:rsid w:val="00FE6CD5"/>
    <w:rsid w:val="00FE6ECD"/>
    <w:rsid w:val="00FE7082"/>
    <w:rsid w:val="00FE7B83"/>
    <w:rsid w:val="00FF0885"/>
    <w:rsid w:val="00FF097D"/>
    <w:rsid w:val="00FF0D8F"/>
    <w:rsid w:val="00FF0FED"/>
    <w:rsid w:val="00FF1245"/>
    <w:rsid w:val="00FF15CE"/>
    <w:rsid w:val="00FF1786"/>
    <w:rsid w:val="00FF1FC1"/>
    <w:rsid w:val="00FF313E"/>
    <w:rsid w:val="00FF36FE"/>
    <w:rsid w:val="00FF3DAC"/>
    <w:rsid w:val="00FF4138"/>
    <w:rsid w:val="00FF466A"/>
    <w:rsid w:val="00FF4B67"/>
    <w:rsid w:val="00FF4D67"/>
    <w:rsid w:val="00FF59F8"/>
    <w:rsid w:val="00FF5C2E"/>
    <w:rsid w:val="00FF631C"/>
    <w:rsid w:val="00FF6495"/>
    <w:rsid w:val="00FF65C0"/>
    <w:rsid w:val="00FF6667"/>
    <w:rsid w:val="00FF6C18"/>
    <w:rsid w:val="00FF6E6A"/>
    <w:rsid w:val="00FF746E"/>
    <w:rsid w:val="00FF7738"/>
    <w:rsid w:val="00FF7A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94E093"/>
  <w15:docId w15:val="{F6DF1842-442C-49C4-9948-DC59E144D0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17B9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21528"/>
    <w:pPr>
      <w:ind w:leftChars="200" w:left="480"/>
    </w:pPr>
  </w:style>
  <w:style w:type="paragraph" w:styleId="a4">
    <w:name w:val="header"/>
    <w:basedOn w:val="a"/>
    <w:link w:val="a5"/>
    <w:uiPriority w:val="99"/>
    <w:unhideWhenUsed/>
    <w:rsid w:val="006072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6072E3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6072E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6072E3"/>
    <w:rPr>
      <w:sz w:val="20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F4131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F4131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A22940A-ADB9-44BE-8A3E-FDB2D02EF6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62</Words>
  <Characters>358</Characters>
  <Application>Microsoft Office Word</Application>
  <DocSecurity>0</DocSecurity>
  <Lines>2</Lines>
  <Paragraphs>1</Paragraphs>
  <ScaleCrop>false</ScaleCrop>
  <Company/>
  <LinksUpToDate>false</LinksUpToDate>
  <CharactersWithSpaces>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D531</dc:creator>
  <cp:lastModifiedBy>Ding Jian-Jiun</cp:lastModifiedBy>
  <cp:revision>7</cp:revision>
  <dcterms:created xsi:type="dcterms:W3CDTF">2017-10-26T12:28:00Z</dcterms:created>
  <dcterms:modified xsi:type="dcterms:W3CDTF">2017-10-26T13:03:00Z</dcterms:modified>
</cp:coreProperties>
</file>